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3"/>
  </p:notesMasterIdLst>
  <p:sldIdLst>
    <p:sldId id="256" r:id="rId2"/>
    <p:sldId id="264" r:id="rId3"/>
    <p:sldId id="259" r:id="rId4"/>
    <p:sldId id="275" r:id="rId5"/>
    <p:sldId id="266" r:id="rId6"/>
    <p:sldId id="288" r:id="rId7"/>
    <p:sldId id="289" r:id="rId8"/>
    <p:sldId id="287" r:id="rId9"/>
    <p:sldId id="268" r:id="rId10"/>
    <p:sldId id="270" r:id="rId11"/>
    <p:sldId id="271" r:id="rId12"/>
    <p:sldId id="283" r:id="rId13"/>
    <p:sldId id="285" r:id="rId14"/>
    <p:sldId id="276" r:id="rId15"/>
    <p:sldId id="284" r:id="rId16"/>
    <p:sldId id="277" r:id="rId17"/>
    <p:sldId id="278" r:id="rId18"/>
    <p:sldId id="273" r:id="rId19"/>
    <p:sldId id="274" r:id="rId20"/>
    <p:sldId id="286" r:id="rId21"/>
    <p:sldId id="263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00B050"/>
    <a:srgbClr val="E44951"/>
    <a:srgbClr val="95F1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1" autoAdjust="0"/>
    <p:restoredTop sz="78815" autoAdjust="0"/>
  </p:normalViewPr>
  <p:slideViewPr>
    <p:cSldViewPr snapToGrid="0">
      <p:cViewPr varScale="1">
        <p:scale>
          <a:sx n="71" d="100"/>
          <a:sy n="71" d="100"/>
        </p:scale>
        <p:origin x="123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F2B1D1-DE21-45EC-B998-1623603CBFE2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d-ID"/>
        </a:p>
      </dgm:t>
    </dgm:pt>
    <dgm:pt modelId="{8F5CE9D0-53A4-4BC6-8EEE-3A2F49F8D2F4}">
      <dgm:prSet phldrT="[Text]" custT="1"/>
      <dgm:spPr/>
      <dgm:t>
        <a:bodyPr/>
        <a:lstStyle/>
        <a:p>
          <a:r>
            <a:rPr lang="en-US" sz="1800" dirty="0" err="1"/>
            <a:t>Prediksi</a:t>
          </a:r>
          <a:r>
            <a:rPr lang="en-US" sz="1800" dirty="0"/>
            <a:t> </a:t>
          </a:r>
          <a:r>
            <a:rPr lang="en-US" sz="1800" dirty="0" err="1"/>
            <a:t>senyawa</a:t>
          </a:r>
          <a:r>
            <a:rPr lang="en-US" sz="1800" dirty="0"/>
            <a:t> </a:t>
          </a:r>
          <a:r>
            <a:rPr lang="en-US" sz="1800" dirty="0" err="1"/>
            <a:t>polifenol</a:t>
          </a:r>
          <a:r>
            <a:rPr lang="en-US" sz="1800" dirty="0"/>
            <a:t> (</a:t>
          </a:r>
          <a:r>
            <a:rPr lang="en-US" sz="1800" dirty="0" err="1"/>
            <a:t>fenolik</a:t>
          </a:r>
          <a:r>
            <a:rPr lang="en-US" sz="1800" dirty="0"/>
            <a:t> dan flavonoid </a:t>
          </a:r>
          <a:r>
            <a:rPr lang="en-US" sz="1800" dirty="0" err="1"/>
            <a:t>tidak</a:t>
          </a:r>
          <a:r>
            <a:rPr lang="en-US" sz="1800" dirty="0"/>
            <a:t> </a:t>
          </a:r>
          <a:r>
            <a:rPr lang="en-US" sz="1800" dirty="0" err="1"/>
            <a:t>bisa</a:t>
          </a:r>
          <a:r>
            <a:rPr lang="en-US" sz="1800" dirty="0"/>
            <a:t> </a:t>
          </a:r>
          <a:r>
            <a:rPr lang="en-US" sz="1800" dirty="0" err="1"/>
            <a:t>dilakukan</a:t>
          </a:r>
          <a:r>
            <a:rPr lang="en-US" sz="1800" dirty="0"/>
            <a:t> </a:t>
          </a:r>
          <a:r>
            <a:rPr lang="en-US" sz="1800" dirty="0" err="1"/>
            <a:t>secara</a:t>
          </a:r>
          <a:r>
            <a:rPr lang="en-US" sz="1800" dirty="0"/>
            <a:t> </a:t>
          </a:r>
          <a:r>
            <a:rPr lang="en-US" sz="1800" dirty="0" err="1"/>
            <a:t>langsung</a:t>
          </a:r>
          <a:r>
            <a:rPr lang="en-US" sz="1800" dirty="0"/>
            <a:t>)</a:t>
          </a:r>
          <a:endParaRPr lang="id-ID" sz="1800" dirty="0"/>
        </a:p>
      </dgm:t>
    </dgm:pt>
    <dgm:pt modelId="{44A1E097-FEA3-4232-A250-8D700C422784}" type="parTrans" cxnId="{9265F00D-2F54-41CE-B647-EE345D10FBB5}">
      <dgm:prSet/>
      <dgm:spPr/>
      <dgm:t>
        <a:bodyPr/>
        <a:lstStyle/>
        <a:p>
          <a:endParaRPr lang="id-ID"/>
        </a:p>
      </dgm:t>
    </dgm:pt>
    <dgm:pt modelId="{313C75AD-2A14-4912-8B1B-72E0B82B9E26}" type="sibTrans" cxnId="{9265F00D-2F54-41CE-B647-EE345D10FBB5}">
      <dgm:prSet/>
      <dgm:spPr/>
      <dgm:t>
        <a:bodyPr/>
        <a:lstStyle/>
        <a:p>
          <a:endParaRPr lang="id-ID"/>
        </a:p>
      </dgm:t>
    </dgm:pt>
    <dgm:pt modelId="{F3449C1D-DDAF-4449-98B0-F6C01A654B37}">
      <dgm:prSet phldrT="[Text]" custT="1"/>
      <dgm:spPr/>
      <dgm:t>
        <a:bodyPr/>
        <a:lstStyle/>
        <a:p>
          <a:r>
            <a:rPr lang="en-US" sz="1800" dirty="0" err="1"/>
            <a:t>Daun</a:t>
          </a:r>
          <a:r>
            <a:rPr lang="en-US" sz="1800" dirty="0"/>
            <a:t> </a:t>
          </a:r>
          <a:r>
            <a:rPr lang="en-US" sz="1800" dirty="0" err="1"/>
            <a:t>Bisbul</a:t>
          </a:r>
          <a:r>
            <a:rPr lang="en-US" sz="1800" dirty="0"/>
            <a:t> </a:t>
          </a:r>
          <a:r>
            <a:rPr lang="en-US" sz="1800" dirty="0" err="1"/>
            <a:t>pemanfaatannya</a:t>
          </a:r>
          <a:r>
            <a:rPr lang="en-US" sz="1800" dirty="0"/>
            <a:t> minim, </a:t>
          </a:r>
          <a:r>
            <a:rPr lang="en-US" sz="1800" dirty="0" err="1"/>
            <a:t>tersebar</a:t>
          </a:r>
          <a:r>
            <a:rPr lang="en-US" sz="1800" dirty="0"/>
            <a:t> di </a:t>
          </a:r>
          <a:r>
            <a:rPr lang="en-US" sz="1800" dirty="0" err="1"/>
            <a:t>asia</a:t>
          </a:r>
          <a:r>
            <a:rPr lang="en-US" sz="1800" dirty="0"/>
            <a:t> </a:t>
          </a:r>
          <a:r>
            <a:rPr lang="en-US" sz="1800" dirty="0" err="1"/>
            <a:t>tenggara</a:t>
          </a:r>
          <a:r>
            <a:rPr lang="en-US" sz="1800" dirty="0"/>
            <a:t> (Indonesia, Filipina)</a:t>
          </a:r>
          <a:endParaRPr lang="id-ID" sz="1600" dirty="0"/>
        </a:p>
      </dgm:t>
    </dgm:pt>
    <dgm:pt modelId="{5A0A4943-AA57-4F04-A42F-7C3DE04C8B51}" type="sibTrans" cxnId="{D1238852-7267-4929-BAC1-6E617C712B5D}">
      <dgm:prSet/>
      <dgm:spPr/>
      <dgm:t>
        <a:bodyPr/>
        <a:lstStyle/>
        <a:p>
          <a:endParaRPr lang="id-ID"/>
        </a:p>
      </dgm:t>
    </dgm:pt>
    <dgm:pt modelId="{F554F70F-EAE9-4B1C-81D4-EB0D7C70D73D}" type="parTrans" cxnId="{D1238852-7267-4929-BAC1-6E617C712B5D}">
      <dgm:prSet/>
      <dgm:spPr/>
      <dgm:t>
        <a:bodyPr/>
        <a:lstStyle/>
        <a:p>
          <a:endParaRPr lang="id-ID"/>
        </a:p>
      </dgm:t>
    </dgm:pt>
    <dgm:pt modelId="{C0C5E912-4C98-44DB-AA05-3DC655CEDBD0}">
      <dgm:prSet phldrT="[Text]" custT="1"/>
      <dgm:spPr/>
      <dgm:t>
        <a:bodyPr/>
        <a:lstStyle/>
        <a:p>
          <a:r>
            <a:rPr lang="en-US" sz="1600" dirty="0" err="1"/>
            <a:t>Algoritma</a:t>
          </a:r>
          <a:r>
            <a:rPr lang="en-US" sz="1600" dirty="0"/>
            <a:t> Deep Neural Networks </a:t>
          </a:r>
          <a:r>
            <a:rPr lang="en-US" sz="1600" dirty="0" err="1"/>
            <a:t>sebagai</a:t>
          </a:r>
          <a:r>
            <a:rPr lang="en-US" sz="1600" dirty="0"/>
            <a:t> </a:t>
          </a:r>
          <a:r>
            <a:rPr lang="en-US" sz="1600" dirty="0" err="1"/>
            <a:t>algoritma</a:t>
          </a:r>
          <a:r>
            <a:rPr lang="en-US" sz="1600" dirty="0"/>
            <a:t> state-of-the-art yang </a:t>
          </a:r>
          <a:r>
            <a:rPr lang="en-US" sz="1600" dirty="0" err="1"/>
            <a:t>baru</a:t>
          </a:r>
          <a:r>
            <a:rPr lang="en-US" sz="1600" dirty="0"/>
            <a:t>.</a:t>
          </a:r>
          <a:endParaRPr lang="id-ID" sz="1600" dirty="0"/>
        </a:p>
      </dgm:t>
    </dgm:pt>
    <dgm:pt modelId="{B7972AB6-4E4B-4AF4-BA08-E752F0323A75}" type="sibTrans" cxnId="{F588E26B-8BB4-4CEC-9233-14558E38B1CB}">
      <dgm:prSet/>
      <dgm:spPr/>
      <dgm:t>
        <a:bodyPr/>
        <a:lstStyle/>
        <a:p>
          <a:endParaRPr lang="id-ID"/>
        </a:p>
      </dgm:t>
    </dgm:pt>
    <dgm:pt modelId="{C4020036-8C64-4541-A607-F1BCDEB8CB2C}" type="parTrans" cxnId="{F588E26B-8BB4-4CEC-9233-14558E38B1CB}">
      <dgm:prSet/>
      <dgm:spPr/>
      <dgm:t>
        <a:bodyPr/>
        <a:lstStyle/>
        <a:p>
          <a:endParaRPr lang="id-ID"/>
        </a:p>
      </dgm:t>
    </dgm:pt>
    <dgm:pt modelId="{1D8B6264-7F54-4A5A-865E-FABC49E54EDD}" type="pres">
      <dgm:prSet presAssocID="{45F2B1D1-DE21-45EC-B998-1623603CBFE2}" presName="Name0" presStyleCnt="0">
        <dgm:presLayoutVars>
          <dgm:dir/>
          <dgm:resizeHandles val="exact"/>
        </dgm:presLayoutVars>
      </dgm:prSet>
      <dgm:spPr/>
    </dgm:pt>
    <dgm:pt modelId="{7C10758F-DC5A-4317-8EC8-CA2BF9F8FBD1}" type="pres">
      <dgm:prSet presAssocID="{8F5CE9D0-53A4-4BC6-8EEE-3A2F49F8D2F4}" presName="compNode" presStyleCnt="0"/>
      <dgm:spPr/>
    </dgm:pt>
    <dgm:pt modelId="{47F74D5B-D2CD-462B-AFC9-F30FBCEC90CC}" type="pres">
      <dgm:prSet presAssocID="{8F5CE9D0-53A4-4BC6-8EEE-3A2F49F8D2F4}" presName="pictRect" presStyleLbl="node1" presStyleIdx="0" presStyleCnt="3" custScaleX="70935" custScaleY="70935" custLinFactNeighborX="-10453" custLinFactNeighborY="8256"/>
      <dgm:spPr>
        <a:blipFill rotWithShape="1">
          <a:blip xmlns:r="http://schemas.openxmlformats.org/officeDocument/2006/relationships" r:embed="rId1"/>
          <a:srcRect/>
          <a:stretch>
            <a:fillRect t="-12000" b="-12000"/>
          </a:stretch>
        </a:blipFill>
      </dgm:spPr>
    </dgm:pt>
    <dgm:pt modelId="{3E1858CF-6A10-481D-9A86-BBE5E64818C8}" type="pres">
      <dgm:prSet presAssocID="{8F5CE9D0-53A4-4BC6-8EEE-3A2F49F8D2F4}" presName="textRect" presStyleLbl="revTx" presStyleIdx="0" presStyleCnt="3" custScaleX="78036" custLinFactNeighborX="1424" custLinFactNeighborY="3885">
        <dgm:presLayoutVars>
          <dgm:bulletEnabled val="1"/>
        </dgm:presLayoutVars>
      </dgm:prSet>
      <dgm:spPr/>
    </dgm:pt>
    <dgm:pt modelId="{17927FD6-5FDF-4A22-8822-C43E30350AB9}" type="pres">
      <dgm:prSet presAssocID="{313C75AD-2A14-4912-8B1B-72E0B82B9E26}" presName="sibTrans" presStyleLbl="sibTrans2D1" presStyleIdx="0" presStyleCnt="0"/>
      <dgm:spPr/>
    </dgm:pt>
    <dgm:pt modelId="{70BE5985-418A-48A2-8712-315A16B579B0}" type="pres">
      <dgm:prSet presAssocID="{F3449C1D-DDAF-4449-98B0-F6C01A654B37}" presName="compNode" presStyleCnt="0"/>
      <dgm:spPr/>
    </dgm:pt>
    <dgm:pt modelId="{E3D6F3D8-B69D-42C3-8FF9-7817DA140BA9}" type="pres">
      <dgm:prSet presAssocID="{F3449C1D-DDAF-4449-98B0-F6C01A654B37}" presName="pictRect" presStyleLbl="node1" presStyleIdx="1" presStyleCnt="3" custScaleX="70547" custScaleY="70547" custLinFactNeighborX="-25545" custLinFactNeighborY="8405"/>
      <dgm:spPr>
        <a:blipFill rotWithShape="1">
          <a:blip xmlns:r="http://schemas.openxmlformats.org/officeDocument/2006/relationships" r:embed="rId2"/>
          <a:srcRect/>
          <a:stretch>
            <a:fillRect l="-19000" r="-19000"/>
          </a:stretch>
        </a:blipFill>
      </dgm:spPr>
    </dgm:pt>
    <dgm:pt modelId="{0A20BEC0-7B4F-4365-A73D-E67F7B539E12}" type="pres">
      <dgm:prSet presAssocID="{F3449C1D-DDAF-4449-98B0-F6C01A654B37}" presName="textRect" presStyleLbl="revTx" presStyleIdx="1" presStyleCnt="3" custLinFactNeighborX="-20546" custLinFactNeighborY="3783">
        <dgm:presLayoutVars>
          <dgm:bulletEnabled val="1"/>
        </dgm:presLayoutVars>
      </dgm:prSet>
      <dgm:spPr/>
    </dgm:pt>
    <dgm:pt modelId="{686B5710-C52A-4631-AE25-2CBFFCF4CC0F}" type="pres">
      <dgm:prSet presAssocID="{5A0A4943-AA57-4F04-A42F-7C3DE04C8B51}" presName="sibTrans" presStyleLbl="sibTrans2D1" presStyleIdx="0" presStyleCnt="0"/>
      <dgm:spPr/>
    </dgm:pt>
    <dgm:pt modelId="{299ADFAD-882D-42B2-B3CE-128F3C914A09}" type="pres">
      <dgm:prSet presAssocID="{C0C5E912-4C98-44DB-AA05-3DC655CEDBD0}" presName="compNode" presStyleCnt="0"/>
      <dgm:spPr/>
    </dgm:pt>
    <dgm:pt modelId="{D5C16B08-BF36-41C2-BDF9-129B40D542CA}" type="pres">
      <dgm:prSet presAssocID="{C0C5E912-4C98-44DB-AA05-3DC655CEDBD0}" presName="pictRect" presStyleLbl="node1" presStyleIdx="2" presStyleCnt="3" custScaleX="67229" custScaleY="67228" custLinFactNeighborX="4319" custLinFactNeighborY="9131"/>
      <dgm:spPr>
        <a:blipFill rotWithShape="1">
          <a:blip xmlns:r="http://schemas.openxmlformats.org/officeDocument/2006/relationships" r:embed="rId3"/>
          <a:srcRect/>
          <a:stretch>
            <a:fillRect l="-3000" r="-3000"/>
          </a:stretch>
        </a:blipFill>
      </dgm:spPr>
    </dgm:pt>
    <dgm:pt modelId="{FF2861E9-F5B8-45C2-AF33-9FB699691C01}" type="pres">
      <dgm:prSet presAssocID="{C0C5E912-4C98-44DB-AA05-3DC655CEDBD0}" presName="textRect" presStyleLbl="revTx" presStyleIdx="2" presStyleCnt="3" custScaleX="75513" custLinFactNeighborX="5823" custLinFactNeighborY="-803">
        <dgm:presLayoutVars>
          <dgm:bulletEnabled val="1"/>
        </dgm:presLayoutVars>
      </dgm:prSet>
      <dgm:spPr/>
    </dgm:pt>
  </dgm:ptLst>
  <dgm:cxnLst>
    <dgm:cxn modelId="{9265F00D-2F54-41CE-B647-EE345D10FBB5}" srcId="{45F2B1D1-DE21-45EC-B998-1623603CBFE2}" destId="{8F5CE9D0-53A4-4BC6-8EEE-3A2F49F8D2F4}" srcOrd="0" destOrd="0" parTransId="{44A1E097-FEA3-4232-A250-8D700C422784}" sibTransId="{313C75AD-2A14-4912-8B1B-72E0B82B9E26}"/>
    <dgm:cxn modelId="{CF28F517-88E8-409D-ADFA-310C2EAD80C2}" type="presOf" srcId="{45F2B1D1-DE21-45EC-B998-1623603CBFE2}" destId="{1D8B6264-7F54-4A5A-865E-FABC49E54EDD}" srcOrd="0" destOrd="0" presId="urn:microsoft.com/office/officeart/2005/8/layout/pList1"/>
    <dgm:cxn modelId="{347FEB3B-515C-42DE-905F-E1F636895B47}" type="presOf" srcId="{8F5CE9D0-53A4-4BC6-8EEE-3A2F49F8D2F4}" destId="{3E1858CF-6A10-481D-9A86-BBE5E64818C8}" srcOrd="0" destOrd="0" presId="urn:microsoft.com/office/officeart/2005/8/layout/pList1"/>
    <dgm:cxn modelId="{A7C1E15E-D259-4981-960C-BB5E18236CE0}" type="presOf" srcId="{5A0A4943-AA57-4F04-A42F-7C3DE04C8B51}" destId="{686B5710-C52A-4631-AE25-2CBFFCF4CC0F}" srcOrd="0" destOrd="0" presId="urn:microsoft.com/office/officeart/2005/8/layout/pList1"/>
    <dgm:cxn modelId="{F588E26B-8BB4-4CEC-9233-14558E38B1CB}" srcId="{45F2B1D1-DE21-45EC-B998-1623603CBFE2}" destId="{C0C5E912-4C98-44DB-AA05-3DC655CEDBD0}" srcOrd="2" destOrd="0" parTransId="{C4020036-8C64-4541-A607-F1BCDEB8CB2C}" sibTransId="{B7972AB6-4E4B-4AF4-BA08-E752F0323A75}"/>
    <dgm:cxn modelId="{5FF58A71-4552-4BE3-9396-93B151621ACC}" type="presOf" srcId="{F3449C1D-DDAF-4449-98B0-F6C01A654B37}" destId="{0A20BEC0-7B4F-4365-A73D-E67F7B539E12}" srcOrd="0" destOrd="0" presId="urn:microsoft.com/office/officeart/2005/8/layout/pList1"/>
    <dgm:cxn modelId="{D1238852-7267-4929-BAC1-6E617C712B5D}" srcId="{45F2B1D1-DE21-45EC-B998-1623603CBFE2}" destId="{F3449C1D-DDAF-4449-98B0-F6C01A654B37}" srcOrd="1" destOrd="0" parTransId="{F554F70F-EAE9-4B1C-81D4-EB0D7C70D73D}" sibTransId="{5A0A4943-AA57-4F04-A42F-7C3DE04C8B51}"/>
    <dgm:cxn modelId="{2713FCA8-DB00-4692-8182-C0487A16357F}" type="presOf" srcId="{313C75AD-2A14-4912-8B1B-72E0B82B9E26}" destId="{17927FD6-5FDF-4A22-8822-C43E30350AB9}" srcOrd="0" destOrd="0" presId="urn:microsoft.com/office/officeart/2005/8/layout/pList1"/>
    <dgm:cxn modelId="{ED9AC3B3-1370-4EE4-83F4-3A9DBF086E4E}" type="presOf" srcId="{C0C5E912-4C98-44DB-AA05-3DC655CEDBD0}" destId="{FF2861E9-F5B8-45C2-AF33-9FB699691C01}" srcOrd="0" destOrd="0" presId="urn:microsoft.com/office/officeart/2005/8/layout/pList1"/>
    <dgm:cxn modelId="{C2AA6E9F-1E15-4246-97C6-5102A4D61290}" type="presParOf" srcId="{1D8B6264-7F54-4A5A-865E-FABC49E54EDD}" destId="{7C10758F-DC5A-4317-8EC8-CA2BF9F8FBD1}" srcOrd="0" destOrd="0" presId="urn:microsoft.com/office/officeart/2005/8/layout/pList1"/>
    <dgm:cxn modelId="{A3C01277-DCE2-4424-8FBC-C0F640C1D464}" type="presParOf" srcId="{7C10758F-DC5A-4317-8EC8-CA2BF9F8FBD1}" destId="{47F74D5B-D2CD-462B-AFC9-F30FBCEC90CC}" srcOrd="0" destOrd="0" presId="urn:microsoft.com/office/officeart/2005/8/layout/pList1"/>
    <dgm:cxn modelId="{3575BB27-B6F9-4856-9CAF-FDBB9E51508B}" type="presParOf" srcId="{7C10758F-DC5A-4317-8EC8-CA2BF9F8FBD1}" destId="{3E1858CF-6A10-481D-9A86-BBE5E64818C8}" srcOrd="1" destOrd="0" presId="urn:microsoft.com/office/officeart/2005/8/layout/pList1"/>
    <dgm:cxn modelId="{7D158877-D5CB-4F46-B656-3A2A0F974BF8}" type="presParOf" srcId="{1D8B6264-7F54-4A5A-865E-FABC49E54EDD}" destId="{17927FD6-5FDF-4A22-8822-C43E30350AB9}" srcOrd="1" destOrd="0" presId="urn:microsoft.com/office/officeart/2005/8/layout/pList1"/>
    <dgm:cxn modelId="{08AEF2E8-70B8-4BA9-B330-7B02F992AE2E}" type="presParOf" srcId="{1D8B6264-7F54-4A5A-865E-FABC49E54EDD}" destId="{70BE5985-418A-48A2-8712-315A16B579B0}" srcOrd="2" destOrd="0" presId="urn:microsoft.com/office/officeart/2005/8/layout/pList1"/>
    <dgm:cxn modelId="{B303655D-EE82-457F-AE1E-8CCEEE562A3A}" type="presParOf" srcId="{70BE5985-418A-48A2-8712-315A16B579B0}" destId="{E3D6F3D8-B69D-42C3-8FF9-7817DA140BA9}" srcOrd="0" destOrd="0" presId="urn:microsoft.com/office/officeart/2005/8/layout/pList1"/>
    <dgm:cxn modelId="{9564154B-451C-4807-85BF-5090A839A152}" type="presParOf" srcId="{70BE5985-418A-48A2-8712-315A16B579B0}" destId="{0A20BEC0-7B4F-4365-A73D-E67F7B539E12}" srcOrd="1" destOrd="0" presId="urn:microsoft.com/office/officeart/2005/8/layout/pList1"/>
    <dgm:cxn modelId="{91B9A56B-6C8B-4BE0-BA7C-58114D1B7157}" type="presParOf" srcId="{1D8B6264-7F54-4A5A-865E-FABC49E54EDD}" destId="{686B5710-C52A-4631-AE25-2CBFFCF4CC0F}" srcOrd="3" destOrd="0" presId="urn:microsoft.com/office/officeart/2005/8/layout/pList1"/>
    <dgm:cxn modelId="{D68DE97D-1B0E-4F49-B4E0-F705EA7150ED}" type="presParOf" srcId="{1D8B6264-7F54-4A5A-865E-FABC49E54EDD}" destId="{299ADFAD-882D-42B2-B3CE-128F3C914A09}" srcOrd="4" destOrd="0" presId="urn:microsoft.com/office/officeart/2005/8/layout/pList1"/>
    <dgm:cxn modelId="{7156EC5C-E8A1-47B6-BD18-F3683BA09A29}" type="presParOf" srcId="{299ADFAD-882D-42B2-B3CE-128F3C914A09}" destId="{D5C16B08-BF36-41C2-BDF9-129B40D542CA}" srcOrd="0" destOrd="0" presId="urn:microsoft.com/office/officeart/2005/8/layout/pList1"/>
    <dgm:cxn modelId="{076DD38C-7A2C-4AC3-AC8E-46A1A98FC28D}" type="presParOf" srcId="{299ADFAD-882D-42B2-B3CE-128F3C914A09}" destId="{FF2861E9-F5B8-45C2-AF33-9FB699691C01}" srcOrd="1" destOrd="0" presId="urn:microsoft.com/office/officeart/2005/8/layout/pList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DC85D12-B40D-46B1-8D37-422446EB4155}" type="doc">
      <dgm:prSet loTypeId="urn:microsoft.com/office/officeart/2005/8/layout/hProcess4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611CAE6-1D51-4912-9518-A85AC0E59512}">
      <dgm:prSet phldrT="[Text]" custT="1"/>
      <dgm:spPr/>
      <dgm:t>
        <a:bodyPr/>
        <a:lstStyle/>
        <a:p>
          <a:r>
            <a:rPr lang="en-US" sz="1400" dirty="0" err="1"/>
            <a:t>Kajian</a:t>
          </a:r>
          <a:r>
            <a:rPr lang="en-US" sz="1400" dirty="0"/>
            <a:t> </a:t>
          </a:r>
          <a:r>
            <a:rPr lang="en-US" sz="1400" dirty="0" err="1"/>
            <a:t>Pustaka</a:t>
          </a:r>
          <a:endParaRPr lang="en-US" sz="1400" dirty="0"/>
        </a:p>
      </dgm:t>
    </dgm:pt>
    <dgm:pt modelId="{8534C3DA-8D2D-4B2F-9759-5C550363FAD5}" type="parTrans" cxnId="{EF4D0086-45D6-48E2-B36A-0EB0BCB43F21}">
      <dgm:prSet/>
      <dgm:spPr/>
      <dgm:t>
        <a:bodyPr/>
        <a:lstStyle/>
        <a:p>
          <a:endParaRPr lang="en-US" sz="1800"/>
        </a:p>
      </dgm:t>
    </dgm:pt>
    <dgm:pt modelId="{F14D7F05-EFBF-4334-801D-89C03EFE4D00}" type="sibTrans" cxnId="{EF4D0086-45D6-48E2-B36A-0EB0BCB43F21}">
      <dgm:prSet/>
      <dgm:spPr/>
      <dgm:t>
        <a:bodyPr/>
        <a:lstStyle/>
        <a:p>
          <a:endParaRPr lang="en-US" sz="1800"/>
        </a:p>
      </dgm:t>
    </dgm:pt>
    <dgm:pt modelId="{8FFC2DD5-19EA-44A1-A9EC-CA2B0BF3FCB7}">
      <dgm:prSet phldrT="[Text]" custT="1"/>
      <dgm:spPr/>
      <dgm:t>
        <a:bodyPr/>
        <a:lstStyle/>
        <a:p>
          <a:r>
            <a:rPr lang="en-US" sz="1600" dirty="0" err="1"/>
            <a:t>Perancangan</a:t>
          </a:r>
          <a:r>
            <a:rPr lang="en-US" sz="1600" dirty="0"/>
            <a:t> &amp; </a:t>
          </a:r>
          <a:r>
            <a:rPr lang="en-US" sz="1600" dirty="0" err="1"/>
            <a:t>Implementasi</a:t>
          </a:r>
          <a:endParaRPr lang="en-US" sz="1600" dirty="0"/>
        </a:p>
      </dgm:t>
    </dgm:pt>
    <dgm:pt modelId="{DE0CF2B0-0FD7-4CF9-8CC1-E6C07D3F2A9E}" type="parTrans" cxnId="{56F21B21-B066-43EF-BBD3-6926667A8FFA}">
      <dgm:prSet/>
      <dgm:spPr/>
      <dgm:t>
        <a:bodyPr/>
        <a:lstStyle/>
        <a:p>
          <a:endParaRPr lang="en-US" sz="1800"/>
        </a:p>
      </dgm:t>
    </dgm:pt>
    <dgm:pt modelId="{771D583F-0C1D-46A0-9C9B-9610C08929C8}" type="sibTrans" cxnId="{56F21B21-B066-43EF-BBD3-6926667A8FFA}">
      <dgm:prSet/>
      <dgm:spPr/>
      <dgm:t>
        <a:bodyPr/>
        <a:lstStyle/>
        <a:p>
          <a:endParaRPr lang="en-US" sz="1800"/>
        </a:p>
      </dgm:t>
    </dgm:pt>
    <dgm:pt modelId="{5A86EFB5-4D68-495B-9256-B26A22BDE476}">
      <dgm:prSet phldrT="[Text]" custT="1"/>
      <dgm:spPr/>
      <dgm:t>
        <a:bodyPr/>
        <a:lstStyle/>
        <a:p>
          <a:r>
            <a:rPr lang="en-US" sz="1400" dirty="0" err="1"/>
            <a:t>Perangkat</a:t>
          </a:r>
          <a:r>
            <a:rPr lang="en-US" sz="1400" dirty="0"/>
            <a:t> </a:t>
          </a:r>
          <a:r>
            <a:rPr lang="en-US" sz="1400" dirty="0" err="1"/>
            <a:t>Keras</a:t>
          </a:r>
          <a:endParaRPr lang="en-US" sz="1400" dirty="0"/>
        </a:p>
      </dgm:t>
    </dgm:pt>
    <dgm:pt modelId="{9BF0BD0A-F79E-46E4-A0F0-9893FA250181}" type="parTrans" cxnId="{8C549771-97D3-4817-9675-8A90D80FB192}">
      <dgm:prSet/>
      <dgm:spPr/>
      <dgm:t>
        <a:bodyPr/>
        <a:lstStyle/>
        <a:p>
          <a:endParaRPr lang="en-US" sz="1800"/>
        </a:p>
      </dgm:t>
    </dgm:pt>
    <dgm:pt modelId="{E50428C0-C897-47E8-A476-AB9F59D47D12}" type="sibTrans" cxnId="{8C549771-97D3-4817-9675-8A90D80FB192}">
      <dgm:prSet/>
      <dgm:spPr/>
      <dgm:t>
        <a:bodyPr/>
        <a:lstStyle/>
        <a:p>
          <a:endParaRPr lang="en-US" sz="1800"/>
        </a:p>
      </dgm:t>
    </dgm:pt>
    <dgm:pt modelId="{78C6B2CA-A396-4AD3-8B8F-0581680D5536}">
      <dgm:prSet phldrT="[Text]" custT="1"/>
      <dgm:spPr/>
      <dgm:t>
        <a:bodyPr/>
        <a:lstStyle/>
        <a:p>
          <a:r>
            <a:rPr lang="en-US" sz="1600" dirty="0" err="1"/>
            <a:t>Eksperimen</a:t>
          </a:r>
          <a:r>
            <a:rPr lang="en-US" sz="1600" dirty="0"/>
            <a:t> &amp; </a:t>
          </a:r>
          <a:r>
            <a:rPr lang="en-US" sz="1600" dirty="0" err="1"/>
            <a:t>Ujicoba</a:t>
          </a:r>
          <a:endParaRPr lang="en-US" sz="1600" dirty="0"/>
        </a:p>
      </dgm:t>
    </dgm:pt>
    <dgm:pt modelId="{0245D829-8513-4F13-A234-85048C8D7BCB}" type="parTrans" cxnId="{C201C160-2C8A-47E1-B355-A7930CFF3DF0}">
      <dgm:prSet/>
      <dgm:spPr/>
      <dgm:t>
        <a:bodyPr/>
        <a:lstStyle/>
        <a:p>
          <a:endParaRPr lang="en-US" sz="1800"/>
        </a:p>
      </dgm:t>
    </dgm:pt>
    <dgm:pt modelId="{113CCDF9-D173-4C6F-85B0-FE1F5D579776}" type="sibTrans" cxnId="{C201C160-2C8A-47E1-B355-A7930CFF3DF0}">
      <dgm:prSet/>
      <dgm:spPr/>
      <dgm:t>
        <a:bodyPr/>
        <a:lstStyle/>
        <a:p>
          <a:endParaRPr lang="en-US" sz="1800"/>
        </a:p>
      </dgm:t>
    </dgm:pt>
    <dgm:pt modelId="{B79DABC2-8692-47B3-98FE-8EC113262EDB}">
      <dgm:prSet phldrT="[Text]" custT="1"/>
      <dgm:spPr/>
      <dgm:t>
        <a:bodyPr/>
        <a:lstStyle/>
        <a:p>
          <a:r>
            <a:rPr lang="en-US" sz="1400" dirty="0" err="1"/>
            <a:t>Pengambilan</a:t>
          </a:r>
          <a:r>
            <a:rPr lang="en-US" sz="1400" dirty="0"/>
            <a:t> data </a:t>
          </a:r>
          <a:r>
            <a:rPr lang="en-US" sz="1400" dirty="0" err="1"/>
            <a:t>Hiperspektral</a:t>
          </a:r>
          <a:endParaRPr lang="en-US" sz="1400" dirty="0"/>
        </a:p>
      </dgm:t>
    </dgm:pt>
    <dgm:pt modelId="{E7D7230E-9253-49FB-B2FE-0B25F11C3E3D}" type="parTrans" cxnId="{415B176B-1FFF-409B-83E8-4E6211650CA9}">
      <dgm:prSet/>
      <dgm:spPr/>
      <dgm:t>
        <a:bodyPr/>
        <a:lstStyle/>
        <a:p>
          <a:endParaRPr lang="en-US" sz="1800"/>
        </a:p>
      </dgm:t>
    </dgm:pt>
    <dgm:pt modelId="{0728F11F-6D7D-4373-83BF-DE140FA69F2A}" type="sibTrans" cxnId="{415B176B-1FFF-409B-83E8-4E6211650CA9}">
      <dgm:prSet/>
      <dgm:spPr/>
      <dgm:t>
        <a:bodyPr/>
        <a:lstStyle/>
        <a:p>
          <a:endParaRPr lang="en-US" sz="1800"/>
        </a:p>
      </dgm:t>
    </dgm:pt>
    <dgm:pt modelId="{A0944AF7-D6B3-452F-A916-33C0B18E193D}">
      <dgm:prSet phldrT="[Text]" custT="1"/>
      <dgm:spPr/>
      <dgm:t>
        <a:bodyPr/>
        <a:lstStyle/>
        <a:p>
          <a:r>
            <a:rPr lang="en-US" sz="1600" dirty="0" err="1"/>
            <a:t>Analisis</a:t>
          </a:r>
          <a:r>
            <a:rPr lang="en-US" sz="1600" dirty="0"/>
            <a:t> &amp; </a:t>
          </a:r>
          <a:r>
            <a:rPr lang="en-US" sz="1600" dirty="0" err="1"/>
            <a:t>Evaluasi</a:t>
          </a:r>
          <a:endParaRPr lang="en-US" sz="1600" dirty="0"/>
        </a:p>
      </dgm:t>
    </dgm:pt>
    <dgm:pt modelId="{7714D819-CF5B-4120-9A84-B0E6956F546F}" type="parTrans" cxnId="{CCEE972C-271F-4E54-9B07-F32B8EDB1CB4}">
      <dgm:prSet/>
      <dgm:spPr/>
      <dgm:t>
        <a:bodyPr/>
        <a:lstStyle/>
        <a:p>
          <a:endParaRPr lang="en-US" sz="1800"/>
        </a:p>
      </dgm:t>
    </dgm:pt>
    <dgm:pt modelId="{245E78AC-318E-4579-8B5B-B67B0CF6F8D4}" type="sibTrans" cxnId="{CCEE972C-271F-4E54-9B07-F32B8EDB1CB4}">
      <dgm:prSet/>
      <dgm:spPr/>
      <dgm:t>
        <a:bodyPr/>
        <a:lstStyle/>
        <a:p>
          <a:endParaRPr lang="en-US" sz="1800"/>
        </a:p>
      </dgm:t>
    </dgm:pt>
    <dgm:pt modelId="{97091D7B-7EFC-4C5A-A80D-7C4EB67C7173}">
      <dgm:prSet phldrT="[Text]" custT="1"/>
      <dgm:spPr/>
      <dgm:t>
        <a:bodyPr/>
        <a:lstStyle/>
        <a:p>
          <a:r>
            <a:rPr lang="en-US" sz="1600" dirty="0" err="1"/>
            <a:t>Penulisan</a:t>
          </a:r>
          <a:r>
            <a:rPr lang="en-US" sz="1600" dirty="0"/>
            <a:t> </a:t>
          </a:r>
          <a:r>
            <a:rPr lang="en-US" sz="1600" dirty="0" err="1"/>
            <a:t>Laporan</a:t>
          </a:r>
          <a:endParaRPr lang="en-US" sz="1600" dirty="0"/>
        </a:p>
      </dgm:t>
    </dgm:pt>
    <dgm:pt modelId="{1BD80326-36F2-46D4-BE6E-24BFEF88B0EA}" type="parTrans" cxnId="{897F314C-9642-4279-AB1B-4BC496DAC9B8}">
      <dgm:prSet/>
      <dgm:spPr/>
      <dgm:t>
        <a:bodyPr/>
        <a:lstStyle/>
        <a:p>
          <a:endParaRPr lang="en-US" sz="1800"/>
        </a:p>
      </dgm:t>
    </dgm:pt>
    <dgm:pt modelId="{36E46D65-54A4-464F-AACD-E397A47AADE9}" type="sibTrans" cxnId="{897F314C-9642-4279-AB1B-4BC496DAC9B8}">
      <dgm:prSet/>
      <dgm:spPr/>
      <dgm:t>
        <a:bodyPr/>
        <a:lstStyle/>
        <a:p>
          <a:endParaRPr lang="en-US" sz="1800"/>
        </a:p>
      </dgm:t>
    </dgm:pt>
    <dgm:pt modelId="{D4809BC0-C90C-45F0-9F56-AE78B5DA81C8}">
      <dgm:prSet phldrT="[Text]" custT="1"/>
      <dgm:spPr/>
      <dgm:t>
        <a:bodyPr/>
        <a:lstStyle/>
        <a:p>
          <a:r>
            <a:rPr lang="en-US" sz="2000" dirty="0" err="1"/>
            <a:t>Studi</a:t>
          </a:r>
          <a:r>
            <a:rPr lang="en-US" sz="2000" dirty="0"/>
            <a:t> </a:t>
          </a:r>
          <a:r>
            <a:rPr lang="en-US" sz="2000" dirty="0" err="1"/>
            <a:t>Awal</a:t>
          </a:r>
          <a:endParaRPr lang="en-US" sz="2000" dirty="0"/>
        </a:p>
      </dgm:t>
    </dgm:pt>
    <dgm:pt modelId="{0CB773DA-DC43-41FC-B467-DFE403981851}" type="sibTrans" cxnId="{951335BB-E0F3-4CCF-AA32-82105FF06A5D}">
      <dgm:prSet/>
      <dgm:spPr/>
      <dgm:t>
        <a:bodyPr/>
        <a:lstStyle/>
        <a:p>
          <a:endParaRPr lang="en-US" sz="1800"/>
        </a:p>
      </dgm:t>
    </dgm:pt>
    <dgm:pt modelId="{7BFB2FD1-966A-42D7-87F7-491DE2D5B7A5}" type="parTrans" cxnId="{951335BB-E0F3-4CCF-AA32-82105FF06A5D}">
      <dgm:prSet/>
      <dgm:spPr/>
      <dgm:t>
        <a:bodyPr/>
        <a:lstStyle/>
        <a:p>
          <a:endParaRPr lang="en-US" sz="1800"/>
        </a:p>
      </dgm:t>
    </dgm:pt>
    <dgm:pt modelId="{F13189E8-BEF1-408B-BD47-EC8847CA37EE}">
      <dgm:prSet phldrT="[Text]" custT="1"/>
      <dgm:spPr/>
      <dgm:t>
        <a:bodyPr/>
        <a:lstStyle/>
        <a:p>
          <a:r>
            <a:rPr lang="en-US" sz="1400" dirty="0" err="1"/>
            <a:t>Diskusi</a:t>
          </a:r>
          <a:endParaRPr lang="en-US" sz="1400" dirty="0"/>
        </a:p>
      </dgm:t>
    </dgm:pt>
    <dgm:pt modelId="{BB2CDC40-93B8-4A2C-A7BE-0DC9C794A957}" type="parTrans" cxnId="{1A3AED2D-8C32-48B6-BB1D-16E7E8C25380}">
      <dgm:prSet/>
      <dgm:spPr/>
      <dgm:t>
        <a:bodyPr/>
        <a:lstStyle/>
        <a:p>
          <a:endParaRPr lang="en-US" sz="1800"/>
        </a:p>
      </dgm:t>
    </dgm:pt>
    <dgm:pt modelId="{4D91E8FD-622F-416A-8371-BDD6CC09FCEE}" type="sibTrans" cxnId="{1A3AED2D-8C32-48B6-BB1D-16E7E8C25380}">
      <dgm:prSet/>
      <dgm:spPr/>
      <dgm:t>
        <a:bodyPr/>
        <a:lstStyle/>
        <a:p>
          <a:endParaRPr lang="en-US" sz="1800"/>
        </a:p>
      </dgm:t>
    </dgm:pt>
    <dgm:pt modelId="{4E2A340F-5B39-42F7-83A8-9475EFEDDE56}">
      <dgm:prSet phldrT="[Text]" custT="1"/>
      <dgm:spPr/>
      <dgm:t>
        <a:bodyPr/>
        <a:lstStyle/>
        <a:p>
          <a:r>
            <a:rPr lang="en-US" sz="1400" dirty="0" err="1"/>
            <a:t>Perangkat</a:t>
          </a:r>
          <a:r>
            <a:rPr lang="en-US" sz="1400" dirty="0"/>
            <a:t> </a:t>
          </a:r>
          <a:r>
            <a:rPr lang="en-US" sz="1400" dirty="0" err="1"/>
            <a:t>Lunak</a:t>
          </a:r>
          <a:endParaRPr lang="en-US" sz="1400" dirty="0"/>
        </a:p>
      </dgm:t>
    </dgm:pt>
    <dgm:pt modelId="{F277C7D3-843E-4134-B314-B9F07CA09AB4}" type="parTrans" cxnId="{9F2973C5-FEF2-4CC3-9515-C0E99D661671}">
      <dgm:prSet/>
      <dgm:spPr/>
      <dgm:t>
        <a:bodyPr/>
        <a:lstStyle/>
        <a:p>
          <a:endParaRPr lang="en-US" sz="1800"/>
        </a:p>
      </dgm:t>
    </dgm:pt>
    <dgm:pt modelId="{9E4B456E-1754-4BF7-87CD-9D7C5E6BB263}" type="sibTrans" cxnId="{9F2973C5-FEF2-4CC3-9515-C0E99D661671}">
      <dgm:prSet/>
      <dgm:spPr/>
      <dgm:t>
        <a:bodyPr/>
        <a:lstStyle/>
        <a:p>
          <a:endParaRPr lang="en-US" sz="1800"/>
        </a:p>
      </dgm:t>
    </dgm:pt>
    <dgm:pt modelId="{D879A125-9597-40B4-BA3E-80A0C508D137}">
      <dgm:prSet phldrT="[Text]" custT="1"/>
      <dgm:spPr/>
      <dgm:t>
        <a:bodyPr/>
        <a:lstStyle/>
        <a:p>
          <a:r>
            <a:rPr lang="en-US" sz="1400" dirty="0" err="1"/>
            <a:t>Pengolahan</a:t>
          </a:r>
          <a:r>
            <a:rPr lang="en-US" sz="1400" dirty="0"/>
            <a:t> Citra</a:t>
          </a:r>
        </a:p>
      </dgm:t>
    </dgm:pt>
    <dgm:pt modelId="{E6808241-0E16-438B-8F72-42E4C21EF431}" type="parTrans" cxnId="{8382E27C-9FAC-40E3-944C-B291A12DE8C2}">
      <dgm:prSet/>
      <dgm:spPr/>
      <dgm:t>
        <a:bodyPr/>
        <a:lstStyle/>
        <a:p>
          <a:endParaRPr lang="en-US" sz="1800"/>
        </a:p>
      </dgm:t>
    </dgm:pt>
    <dgm:pt modelId="{BC2A36B0-004C-409D-8127-28DE0D8C1CB2}" type="sibTrans" cxnId="{8382E27C-9FAC-40E3-944C-B291A12DE8C2}">
      <dgm:prSet/>
      <dgm:spPr/>
      <dgm:t>
        <a:bodyPr/>
        <a:lstStyle/>
        <a:p>
          <a:endParaRPr lang="en-US" sz="1800"/>
        </a:p>
      </dgm:t>
    </dgm:pt>
    <dgm:pt modelId="{8315B7BF-B35E-4C3E-BA8F-0359ADDCA64C}">
      <dgm:prSet custT="1"/>
      <dgm:spPr/>
      <dgm:t>
        <a:bodyPr/>
        <a:lstStyle/>
        <a:p>
          <a:r>
            <a:rPr lang="en-US" sz="1400" dirty="0" err="1"/>
            <a:t>Menentukan</a:t>
          </a:r>
          <a:r>
            <a:rPr lang="en-US" sz="1400" dirty="0"/>
            <a:t> </a:t>
          </a:r>
          <a:r>
            <a:rPr lang="en-US" sz="1400" dirty="0" err="1"/>
            <a:t>tingkat</a:t>
          </a:r>
          <a:r>
            <a:rPr lang="en-US" sz="1400" dirty="0"/>
            <a:t> </a:t>
          </a:r>
          <a:r>
            <a:rPr lang="en-US" sz="1400" dirty="0" err="1"/>
            <a:t>akurasi</a:t>
          </a:r>
          <a:r>
            <a:rPr lang="en-US" sz="1400" dirty="0"/>
            <a:t> </a:t>
          </a:r>
          <a:r>
            <a:rPr lang="en-US" sz="1400" dirty="0" err="1"/>
            <a:t>sistem</a:t>
          </a:r>
          <a:endParaRPr lang="en-US" sz="1400" dirty="0"/>
        </a:p>
      </dgm:t>
    </dgm:pt>
    <dgm:pt modelId="{052BE480-2BC7-45C4-B784-D713CA0BDAF6}" type="parTrans" cxnId="{BC6283DC-ADC2-4CCD-9676-E141AEAA0B40}">
      <dgm:prSet/>
      <dgm:spPr/>
      <dgm:t>
        <a:bodyPr/>
        <a:lstStyle/>
        <a:p>
          <a:endParaRPr lang="en-US" sz="1800"/>
        </a:p>
      </dgm:t>
    </dgm:pt>
    <dgm:pt modelId="{A3AEA441-2E8E-4403-9576-39735EC8827B}" type="sibTrans" cxnId="{BC6283DC-ADC2-4CCD-9676-E141AEAA0B40}">
      <dgm:prSet/>
      <dgm:spPr/>
      <dgm:t>
        <a:bodyPr/>
        <a:lstStyle/>
        <a:p>
          <a:endParaRPr lang="en-US" sz="1800"/>
        </a:p>
      </dgm:t>
    </dgm:pt>
    <dgm:pt modelId="{ABA65543-D487-4A0C-A331-54E79919CAAB}">
      <dgm:prSet phldrT="[Text]" custT="1"/>
      <dgm:spPr/>
      <dgm:t>
        <a:bodyPr/>
        <a:lstStyle/>
        <a:p>
          <a:r>
            <a:rPr lang="en-US" sz="1400" dirty="0" err="1"/>
            <a:t>Skripsi</a:t>
          </a:r>
          <a:endParaRPr lang="en-US" sz="1400" dirty="0"/>
        </a:p>
      </dgm:t>
    </dgm:pt>
    <dgm:pt modelId="{73D44994-C152-49F9-B45B-08D6A94FABC2}" type="parTrans" cxnId="{C49E34C4-7BB6-4BA6-92D8-E38614B92BA0}">
      <dgm:prSet/>
      <dgm:spPr/>
      <dgm:t>
        <a:bodyPr/>
        <a:lstStyle/>
        <a:p>
          <a:endParaRPr lang="en-US" sz="1800"/>
        </a:p>
      </dgm:t>
    </dgm:pt>
    <dgm:pt modelId="{CBE32CEE-F083-4637-9031-BC7FD5AEA640}" type="sibTrans" cxnId="{C49E34C4-7BB6-4BA6-92D8-E38614B92BA0}">
      <dgm:prSet/>
      <dgm:spPr/>
      <dgm:t>
        <a:bodyPr/>
        <a:lstStyle/>
        <a:p>
          <a:endParaRPr lang="en-US" sz="1800"/>
        </a:p>
      </dgm:t>
    </dgm:pt>
    <dgm:pt modelId="{47A4CAEC-3BD4-496F-94C5-A2B9DC0B1464}">
      <dgm:prSet custT="1"/>
      <dgm:spPr/>
      <dgm:t>
        <a:bodyPr/>
        <a:lstStyle/>
        <a:p>
          <a:r>
            <a:rPr lang="en-US" sz="1400" dirty="0"/>
            <a:t>Paper</a:t>
          </a:r>
        </a:p>
      </dgm:t>
    </dgm:pt>
    <dgm:pt modelId="{ECBAEDB0-FA4A-4FBA-8A5E-0D545820E703}" type="parTrans" cxnId="{D50077C3-1091-48B3-894A-AF71847B21FD}">
      <dgm:prSet/>
      <dgm:spPr/>
      <dgm:t>
        <a:bodyPr/>
        <a:lstStyle/>
        <a:p>
          <a:endParaRPr lang="en-US" sz="1800"/>
        </a:p>
      </dgm:t>
    </dgm:pt>
    <dgm:pt modelId="{88411A2D-49FC-40C0-824B-B6ACAB0E688F}" type="sibTrans" cxnId="{D50077C3-1091-48B3-894A-AF71847B21FD}">
      <dgm:prSet/>
      <dgm:spPr/>
      <dgm:t>
        <a:bodyPr/>
        <a:lstStyle/>
        <a:p>
          <a:endParaRPr lang="en-US" sz="1800"/>
        </a:p>
      </dgm:t>
    </dgm:pt>
    <dgm:pt modelId="{CC73203B-C81B-401B-B604-D6541EE1B5EC}">
      <dgm:prSet phldrT="[Text]" custT="1"/>
      <dgm:spPr/>
      <dgm:t>
        <a:bodyPr/>
        <a:lstStyle/>
        <a:p>
          <a:endParaRPr lang="en-US" sz="1400" dirty="0"/>
        </a:p>
      </dgm:t>
    </dgm:pt>
    <dgm:pt modelId="{F2C3D62B-1A54-4533-9809-BFCF949C9CB6}" type="parTrans" cxnId="{A7432FAB-B82B-4D36-BC9C-41938365685C}">
      <dgm:prSet/>
      <dgm:spPr/>
      <dgm:t>
        <a:bodyPr/>
        <a:lstStyle/>
        <a:p>
          <a:endParaRPr lang="en-US" sz="1800"/>
        </a:p>
      </dgm:t>
    </dgm:pt>
    <dgm:pt modelId="{8AAD1448-E23C-4F08-B397-7B30C5F64AD7}" type="sibTrans" cxnId="{A7432FAB-B82B-4D36-BC9C-41938365685C}">
      <dgm:prSet/>
      <dgm:spPr/>
      <dgm:t>
        <a:bodyPr/>
        <a:lstStyle/>
        <a:p>
          <a:endParaRPr lang="en-US" sz="1800"/>
        </a:p>
      </dgm:t>
    </dgm:pt>
    <dgm:pt modelId="{C2F9FB49-5F3A-47B3-912F-EC96D7BB906E}">
      <dgm:prSet phldrT="[Text]" custT="1"/>
      <dgm:spPr/>
      <dgm:t>
        <a:bodyPr/>
        <a:lstStyle/>
        <a:p>
          <a:r>
            <a:rPr lang="en-US" sz="1400" dirty="0" err="1"/>
            <a:t>Membandingkan</a:t>
          </a:r>
          <a:r>
            <a:rPr lang="en-US" sz="1400" dirty="0"/>
            <a:t> </a:t>
          </a:r>
          <a:r>
            <a:rPr lang="en-US" sz="1400" dirty="0" err="1"/>
            <a:t>dengan</a:t>
          </a:r>
          <a:r>
            <a:rPr lang="en-US" sz="1400" dirty="0"/>
            <a:t> uji lab</a:t>
          </a:r>
        </a:p>
      </dgm:t>
    </dgm:pt>
    <dgm:pt modelId="{C02AC587-B5D0-437D-BB99-733C2F6666B5}" type="parTrans" cxnId="{E0E71278-5CAB-4B5A-A872-9EC63D741277}">
      <dgm:prSet/>
      <dgm:spPr/>
      <dgm:t>
        <a:bodyPr/>
        <a:lstStyle/>
        <a:p>
          <a:endParaRPr lang="en-US" sz="1800"/>
        </a:p>
      </dgm:t>
    </dgm:pt>
    <dgm:pt modelId="{D00FEBCF-2423-4D33-B53C-BDA0EFCDD6AD}" type="sibTrans" cxnId="{E0E71278-5CAB-4B5A-A872-9EC63D741277}">
      <dgm:prSet/>
      <dgm:spPr/>
      <dgm:t>
        <a:bodyPr/>
        <a:lstStyle/>
        <a:p>
          <a:endParaRPr lang="en-US" sz="1800"/>
        </a:p>
      </dgm:t>
    </dgm:pt>
    <dgm:pt modelId="{15CA49C7-DFEE-437F-B952-9A88E644B6A7}">
      <dgm:prSet phldrT="[Text]" custT="1"/>
      <dgm:spPr/>
      <dgm:t>
        <a:bodyPr/>
        <a:lstStyle/>
        <a:p>
          <a:r>
            <a:rPr lang="en-US" sz="1400" dirty="0"/>
            <a:t>Uji </a:t>
          </a:r>
          <a:r>
            <a:rPr lang="en-US" sz="1400" dirty="0" err="1"/>
            <a:t>coba</a:t>
          </a:r>
          <a:r>
            <a:rPr lang="en-US" sz="1400" dirty="0"/>
            <a:t> model</a:t>
          </a:r>
        </a:p>
      </dgm:t>
    </dgm:pt>
    <dgm:pt modelId="{C1D071A7-DC95-42B2-9809-12719CB51241}" type="sibTrans" cxnId="{3A1ED468-1BF9-4308-896B-25CE96DF6E42}">
      <dgm:prSet/>
      <dgm:spPr/>
      <dgm:t>
        <a:bodyPr/>
        <a:lstStyle/>
        <a:p>
          <a:endParaRPr lang="en-US" sz="1800"/>
        </a:p>
      </dgm:t>
    </dgm:pt>
    <dgm:pt modelId="{40D16F95-8779-4824-B240-57800D51D5F6}" type="parTrans" cxnId="{3A1ED468-1BF9-4308-896B-25CE96DF6E42}">
      <dgm:prSet/>
      <dgm:spPr/>
      <dgm:t>
        <a:bodyPr/>
        <a:lstStyle/>
        <a:p>
          <a:endParaRPr lang="en-US" sz="1800"/>
        </a:p>
      </dgm:t>
    </dgm:pt>
    <dgm:pt modelId="{38ACFB43-C543-410D-82B6-33637C88E208}" type="pres">
      <dgm:prSet presAssocID="{0DC85D12-B40D-46B1-8D37-422446EB4155}" presName="Name0" presStyleCnt="0">
        <dgm:presLayoutVars>
          <dgm:dir/>
          <dgm:animLvl val="lvl"/>
          <dgm:resizeHandles val="exact"/>
        </dgm:presLayoutVars>
      </dgm:prSet>
      <dgm:spPr/>
    </dgm:pt>
    <dgm:pt modelId="{185D58B3-ED40-4E13-937A-53E349336FBE}" type="pres">
      <dgm:prSet presAssocID="{0DC85D12-B40D-46B1-8D37-422446EB4155}" presName="tSp" presStyleCnt="0"/>
      <dgm:spPr/>
    </dgm:pt>
    <dgm:pt modelId="{265F5D17-6BC9-4A4A-B00D-53FAE3263C40}" type="pres">
      <dgm:prSet presAssocID="{0DC85D12-B40D-46B1-8D37-422446EB4155}" presName="bSp" presStyleCnt="0"/>
      <dgm:spPr/>
    </dgm:pt>
    <dgm:pt modelId="{01A6A3B0-074C-4FC8-8A87-2868B7DD5A8B}" type="pres">
      <dgm:prSet presAssocID="{0DC85D12-B40D-46B1-8D37-422446EB4155}" presName="process" presStyleCnt="0"/>
      <dgm:spPr/>
    </dgm:pt>
    <dgm:pt modelId="{77C17D28-FA92-4777-A561-9AB4FC798EEB}" type="pres">
      <dgm:prSet presAssocID="{D4809BC0-C90C-45F0-9F56-AE78B5DA81C8}" presName="composite1" presStyleCnt="0"/>
      <dgm:spPr/>
    </dgm:pt>
    <dgm:pt modelId="{70E6AF5C-4460-4264-BCD5-93342DDC8A4D}" type="pres">
      <dgm:prSet presAssocID="{D4809BC0-C90C-45F0-9F56-AE78B5DA81C8}" presName="dummyNode1" presStyleLbl="node1" presStyleIdx="0" presStyleCnt="5"/>
      <dgm:spPr/>
    </dgm:pt>
    <dgm:pt modelId="{0B60A252-49CC-4DB6-95DC-1D2FF92DFBCE}" type="pres">
      <dgm:prSet presAssocID="{D4809BC0-C90C-45F0-9F56-AE78B5DA81C8}" presName="childNode1" presStyleLbl="bgAcc1" presStyleIdx="0" presStyleCnt="5" custScaleX="123992" custScaleY="138283">
        <dgm:presLayoutVars>
          <dgm:bulletEnabled val="1"/>
        </dgm:presLayoutVars>
      </dgm:prSet>
      <dgm:spPr/>
    </dgm:pt>
    <dgm:pt modelId="{342B186E-052A-40D5-AD19-CB46C8986AA9}" type="pres">
      <dgm:prSet presAssocID="{D4809BC0-C90C-45F0-9F56-AE78B5DA81C8}" presName="childNode1tx" presStyleLbl="bgAcc1" presStyleIdx="0" presStyleCnt="5">
        <dgm:presLayoutVars>
          <dgm:bulletEnabled val="1"/>
        </dgm:presLayoutVars>
      </dgm:prSet>
      <dgm:spPr/>
    </dgm:pt>
    <dgm:pt modelId="{3AD4CDCB-D464-44FE-B2B2-42D389962173}" type="pres">
      <dgm:prSet presAssocID="{D4809BC0-C90C-45F0-9F56-AE78B5DA81C8}" presName="parentNode1" presStyleLbl="node1" presStyleIdx="0" presStyleCnt="5">
        <dgm:presLayoutVars>
          <dgm:chMax val="1"/>
          <dgm:bulletEnabled val="1"/>
        </dgm:presLayoutVars>
      </dgm:prSet>
      <dgm:spPr/>
    </dgm:pt>
    <dgm:pt modelId="{E114DEE8-A744-40D7-B332-F443713E071A}" type="pres">
      <dgm:prSet presAssocID="{D4809BC0-C90C-45F0-9F56-AE78B5DA81C8}" presName="connSite1" presStyleCnt="0"/>
      <dgm:spPr/>
    </dgm:pt>
    <dgm:pt modelId="{699426F0-849D-42A2-8A99-8EFEFAB4A5EA}" type="pres">
      <dgm:prSet presAssocID="{0CB773DA-DC43-41FC-B467-DFE403981851}" presName="Name9" presStyleLbl="sibTrans2D1" presStyleIdx="0" presStyleCnt="4"/>
      <dgm:spPr/>
    </dgm:pt>
    <dgm:pt modelId="{12FDBB26-E071-4E71-92E8-B8D98F3BC2E6}" type="pres">
      <dgm:prSet presAssocID="{8FFC2DD5-19EA-44A1-A9EC-CA2B0BF3FCB7}" presName="composite2" presStyleCnt="0"/>
      <dgm:spPr/>
    </dgm:pt>
    <dgm:pt modelId="{A540D670-2779-4B3D-AE85-B415FA909761}" type="pres">
      <dgm:prSet presAssocID="{8FFC2DD5-19EA-44A1-A9EC-CA2B0BF3FCB7}" presName="dummyNode2" presStyleLbl="node1" presStyleIdx="0" presStyleCnt="5"/>
      <dgm:spPr/>
    </dgm:pt>
    <dgm:pt modelId="{B4733BC5-30C6-4E35-B84A-476230E472A3}" type="pres">
      <dgm:prSet presAssocID="{8FFC2DD5-19EA-44A1-A9EC-CA2B0BF3FCB7}" presName="childNode2" presStyleLbl="bgAcc1" presStyleIdx="1" presStyleCnt="5" custScaleX="119317" custScaleY="140467">
        <dgm:presLayoutVars>
          <dgm:bulletEnabled val="1"/>
        </dgm:presLayoutVars>
      </dgm:prSet>
      <dgm:spPr/>
    </dgm:pt>
    <dgm:pt modelId="{82A1CD48-E7F8-4861-8CA9-BBF5BF39DFF6}" type="pres">
      <dgm:prSet presAssocID="{8FFC2DD5-19EA-44A1-A9EC-CA2B0BF3FCB7}" presName="childNode2tx" presStyleLbl="bgAcc1" presStyleIdx="1" presStyleCnt="5">
        <dgm:presLayoutVars>
          <dgm:bulletEnabled val="1"/>
        </dgm:presLayoutVars>
      </dgm:prSet>
      <dgm:spPr/>
    </dgm:pt>
    <dgm:pt modelId="{8C09902C-28BC-421C-A755-BB14FD28386B}" type="pres">
      <dgm:prSet presAssocID="{8FFC2DD5-19EA-44A1-A9EC-CA2B0BF3FCB7}" presName="parentNode2" presStyleLbl="node1" presStyleIdx="1" presStyleCnt="5">
        <dgm:presLayoutVars>
          <dgm:chMax val="0"/>
          <dgm:bulletEnabled val="1"/>
        </dgm:presLayoutVars>
      </dgm:prSet>
      <dgm:spPr/>
    </dgm:pt>
    <dgm:pt modelId="{231B15EB-E7F6-496B-A93C-C0F89AEE51CB}" type="pres">
      <dgm:prSet presAssocID="{8FFC2DD5-19EA-44A1-A9EC-CA2B0BF3FCB7}" presName="connSite2" presStyleCnt="0"/>
      <dgm:spPr/>
    </dgm:pt>
    <dgm:pt modelId="{6B153DB7-D7F4-4E60-BF07-849F90B5E26C}" type="pres">
      <dgm:prSet presAssocID="{771D583F-0C1D-46A0-9C9B-9610C08929C8}" presName="Name18" presStyleLbl="sibTrans2D1" presStyleIdx="1" presStyleCnt="4"/>
      <dgm:spPr/>
    </dgm:pt>
    <dgm:pt modelId="{746F9992-4196-43FF-B385-E422C0DB79C8}" type="pres">
      <dgm:prSet presAssocID="{78C6B2CA-A396-4AD3-8B8F-0581680D5536}" presName="composite1" presStyleCnt="0"/>
      <dgm:spPr/>
    </dgm:pt>
    <dgm:pt modelId="{666E2B13-54CD-44FB-8255-2D4E37B59628}" type="pres">
      <dgm:prSet presAssocID="{78C6B2CA-A396-4AD3-8B8F-0581680D5536}" presName="dummyNode1" presStyleLbl="node1" presStyleIdx="1" presStyleCnt="5"/>
      <dgm:spPr/>
    </dgm:pt>
    <dgm:pt modelId="{454DC9BC-6425-4E58-8F6E-B46A70CF25A2}" type="pres">
      <dgm:prSet presAssocID="{78C6B2CA-A396-4AD3-8B8F-0581680D5536}" presName="childNode1" presStyleLbl="bgAcc1" presStyleIdx="2" presStyleCnt="5" custScaleX="121782" custScaleY="139840">
        <dgm:presLayoutVars>
          <dgm:bulletEnabled val="1"/>
        </dgm:presLayoutVars>
      </dgm:prSet>
      <dgm:spPr/>
    </dgm:pt>
    <dgm:pt modelId="{7A1AB7E0-304B-45C9-A1F1-61EA6A9845D2}" type="pres">
      <dgm:prSet presAssocID="{78C6B2CA-A396-4AD3-8B8F-0581680D5536}" presName="childNode1tx" presStyleLbl="bgAcc1" presStyleIdx="2" presStyleCnt="5">
        <dgm:presLayoutVars>
          <dgm:bulletEnabled val="1"/>
        </dgm:presLayoutVars>
      </dgm:prSet>
      <dgm:spPr/>
    </dgm:pt>
    <dgm:pt modelId="{7D575FDF-76EF-438A-ADEA-87C92DD5B9EE}" type="pres">
      <dgm:prSet presAssocID="{78C6B2CA-A396-4AD3-8B8F-0581680D5536}" presName="parentNode1" presStyleLbl="node1" presStyleIdx="2" presStyleCnt="5">
        <dgm:presLayoutVars>
          <dgm:chMax val="1"/>
          <dgm:bulletEnabled val="1"/>
        </dgm:presLayoutVars>
      </dgm:prSet>
      <dgm:spPr/>
    </dgm:pt>
    <dgm:pt modelId="{153D4316-E419-4841-92AE-2A0FE292CEDF}" type="pres">
      <dgm:prSet presAssocID="{78C6B2CA-A396-4AD3-8B8F-0581680D5536}" presName="connSite1" presStyleCnt="0"/>
      <dgm:spPr/>
    </dgm:pt>
    <dgm:pt modelId="{837BDEF3-2F78-4682-83C9-C790E6D0EF7B}" type="pres">
      <dgm:prSet presAssocID="{113CCDF9-D173-4C6F-85B0-FE1F5D579776}" presName="Name9" presStyleLbl="sibTrans2D1" presStyleIdx="2" presStyleCnt="4"/>
      <dgm:spPr/>
    </dgm:pt>
    <dgm:pt modelId="{AF3039CD-8FEC-4C53-AFD0-EAC259877C04}" type="pres">
      <dgm:prSet presAssocID="{A0944AF7-D6B3-452F-A916-33C0B18E193D}" presName="composite2" presStyleCnt="0"/>
      <dgm:spPr/>
    </dgm:pt>
    <dgm:pt modelId="{B5DB5599-EA38-4809-9C6E-932E4CE5B418}" type="pres">
      <dgm:prSet presAssocID="{A0944AF7-D6B3-452F-A916-33C0B18E193D}" presName="dummyNode2" presStyleLbl="node1" presStyleIdx="2" presStyleCnt="5"/>
      <dgm:spPr/>
    </dgm:pt>
    <dgm:pt modelId="{CA4FF908-5391-44C4-B89B-65DAC32A6FF4}" type="pres">
      <dgm:prSet presAssocID="{A0944AF7-D6B3-452F-A916-33C0B18E193D}" presName="childNode2" presStyleLbl="bgAcc1" presStyleIdx="3" presStyleCnt="5" custScaleX="119106" custScaleY="142024">
        <dgm:presLayoutVars>
          <dgm:bulletEnabled val="1"/>
        </dgm:presLayoutVars>
      </dgm:prSet>
      <dgm:spPr/>
    </dgm:pt>
    <dgm:pt modelId="{3E59D8DF-F1C6-4529-8484-53D2881ABDE2}" type="pres">
      <dgm:prSet presAssocID="{A0944AF7-D6B3-452F-A916-33C0B18E193D}" presName="childNode2tx" presStyleLbl="bgAcc1" presStyleIdx="3" presStyleCnt="5">
        <dgm:presLayoutVars>
          <dgm:bulletEnabled val="1"/>
        </dgm:presLayoutVars>
      </dgm:prSet>
      <dgm:spPr/>
    </dgm:pt>
    <dgm:pt modelId="{E4AA8CBF-8FC3-441E-A0A1-7D3F1FAC7FF9}" type="pres">
      <dgm:prSet presAssocID="{A0944AF7-D6B3-452F-A916-33C0B18E193D}" presName="parentNode2" presStyleLbl="node1" presStyleIdx="3" presStyleCnt="5">
        <dgm:presLayoutVars>
          <dgm:chMax val="0"/>
          <dgm:bulletEnabled val="1"/>
        </dgm:presLayoutVars>
      </dgm:prSet>
      <dgm:spPr/>
    </dgm:pt>
    <dgm:pt modelId="{BA91B070-8A29-4F10-812C-1B347DEE7C9B}" type="pres">
      <dgm:prSet presAssocID="{A0944AF7-D6B3-452F-A916-33C0B18E193D}" presName="connSite2" presStyleCnt="0"/>
      <dgm:spPr/>
    </dgm:pt>
    <dgm:pt modelId="{320A30C1-58A3-4CDA-8CE3-21762971812E}" type="pres">
      <dgm:prSet presAssocID="{245E78AC-318E-4579-8B5B-B67B0CF6F8D4}" presName="Name18" presStyleLbl="sibTrans2D1" presStyleIdx="3" presStyleCnt="4"/>
      <dgm:spPr/>
    </dgm:pt>
    <dgm:pt modelId="{2A80152F-2770-46E1-B99E-DA45D3F616D8}" type="pres">
      <dgm:prSet presAssocID="{97091D7B-7EFC-4C5A-A80D-7C4EB67C7173}" presName="composite1" presStyleCnt="0"/>
      <dgm:spPr/>
    </dgm:pt>
    <dgm:pt modelId="{89BE6B64-F83B-400D-883A-0BF9ED9392F2}" type="pres">
      <dgm:prSet presAssocID="{97091D7B-7EFC-4C5A-A80D-7C4EB67C7173}" presName="dummyNode1" presStyleLbl="node1" presStyleIdx="3" presStyleCnt="5"/>
      <dgm:spPr/>
    </dgm:pt>
    <dgm:pt modelId="{5B1A6F45-384C-4470-A0B3-55E5C7B136B8}" type="pres">
      <dgm:prSet presAssocID="{97091D7B-7EFC-4C5A-A80D-7C4EB67C7173}" presName="childNode1" presStyleLbl="bgAcc1" presStyleIdx="4" presStyleCnt="5" custScaleX="106812" custScaleY="142954">
        <dgm:presLayoutVars>
          <dgm:bulletEnabled val="1"/>
        </dgm:presLayoutVars>
      </dgm:prSet>
      <dgm:spPr/>
    </dgm:pt>
    <dgm:pt modelId="{5D675F66-48A6-4D08-B4FD-FABAE48CACEB}" type="pres">
      <dgm:prSet presAssocID="{97091D7B-7EFC-4C5A-A80D-7C4EB67C7173}" presName="childNode1tx" presStyleLbl="bgAcc1" presStyleIdx="4" presStyleCnt="5">
        <dgm:presLayoutVars>
          <dgm:bulletEnabled val="1"/>
        </dgm:presLayoutVars>
      </dgm:prSet>
      <dgm:spPr/>
    </dgm:pt>
    <dgm:pt modelId="{E524D7F3-DDB4-46DB-AFAB-AF0B343F46F1}" type="pres">
      <dgm:prSet presAssocID="{97091D7B-7EFC-4C5A-A80D-7C4EB67C7173}" presName="parentNode1" presStyleLbl="node1" presStyleIdx="4" presStyleCnt="5">
        <dgm:presLayoutVars>
          <dgm:chMax val="1"/>
          <dgm:bulletEnabled val="1"/>
        </dgm:presLayoutVars>
      </dgm:prSet>
      <dgm:spPr/>
    </dgm:pt>
    <dgm:pt modelId="{C7588384-424C-4E1B-884F-66D30D2C75E0}" type="pres">
      <dgm:prSet presAssocID="{97091D7B-7EFC-4C5A-A80D-7C4EB67C7173}" presName="connSite1" presStyleCnt="0"/>
      <dgm:spPr/>
    </dgm:pt>
  </dgm:ptLst>
  <dgm:cxnLst>
    <dgm:cxn modelId="{E9291D01-094E-41F9-A9DA-FB5B5D425559}" type="presOf" srcId="{A0944AF7-D6B3-452F-A916-33C0B18E193D}" destId="{E4AA8CBF-8FC3-441E-A0A1-7D3F1FAC7FF9}" srcOrd="0" destOrd="0" presId="urn:microsoft.com/office/officeart/2005/8/layout/hProcess4"/>
    <dgm:cxn modelId="{FEF8A702-EBD9-4F79-8F96-7CBE9E5DD7D8}" type="presOf" srcId="{C2F9FB49-5F3A-47B3-912F-EC96D7BB906E}" destId="{CA4FF908-5391-44C4-B89B-65DAC32A6FF4}" srcOrd="0" destOrd="0" presId="urn:microsoft.com/office/officeart/2005/8/layout/hProcess4"/>
    <dgm:cxn modelId="{F44C0809-3BB4-4938-A2F4-38E4F82E99BF}" type="presOf" srcId="{47A4CAEC-3BD4-496F-94C5-A2B9DC0B1464}" destId="{5D675F66-48A6-4D08-B4FD-FABAE48CACEB}" srcOrd="1" destOrd="1" presId="urn:microsoft.com/office/officeart/2005/8/layout/hProcess4"/>
    <dgm:cxn modelId="{EDBE040B-015E-48B7-8E9C-5C247B7782FF}" type="presOf" srcId="{5A86EFB5-4D68-495B-9256-B26A22BDE476}" destId="{B4733BC5-30C6-4E35-B84A-476230E472A3}" srcOrd="0" destOrd="1" presId="urn:microsoft.com/office/officeart/2005/8/layout/hProcess4"/>
    <dgm:cxn modelId="{A683FB0E-0634-490D-B102-BE640996B7A1}" type="presOf" srcId="{4E2A340F-5B39-42F7-83A8-9475EFEDDE56}" destId="{B4733BC5-30C6-4E35-B84A-476230E472A3}" srcOrd="0" destOrd="2" presId="urn:microsoft.com/office/officeart/2005/8/layout/hProcess4"/>
    <dgm:cxn modelId="{AACF0415-10AD-473F-A70E-FB2AAD7C0A8E}" type="presOf" srcId="{771D583F-0C1D-46A0-9C9B-9610C08929C8}" destId="{6B153DB7-D7F4-4E60-BF07-849F90B5E26C}" srcOrd="0" destOrd="0" presId="urn:microsoft.com/office/officeart/2005/8/layout/hProcess4"/>
    <dgm:cxn modelId="{34891B16-A60A-455C-87E8-9AFD7443A554}" type="presOf" srcId="{8315B7BF-B35E-4C3E-BA8F-0359ADDCA64C}" destId="{CA4FF908-5391-44C4-B89B-65DAC32A6FF4}" srcOrd="0" destOrd="1" presId="urn:microsoft.com/office/officeart/2005/8/layout/hProcess4"/>
    <dgm:cxn modelId="{14C9BB16-A485-4634-8336-C1B75C6B489B}" type="presOf" srcId="{0DC85D12-B40D-46B1-8D37-422446EB4155}" destId="{38ACFB43-C543-410D-82B6-33637C88E208}" srcOrd="0" destOrd="0" presId="urn:microsoft.com/office/officeart/2005/8/layout/hProcess4"/>
    <dgm:cxn modelId="{D831A120-1515-47F0-A7F6-573B1F482372}" type="presOf" srcId="{D879A125-9597-40B4-BA3E-80A0C508D137}" destId="{7A1AB7E0-304B-45C9-A1F1-61EA6A9845D2}" srcOrd="1" destOrd="1" presId="urn:microsoft.com/office/officeart/2005/8/layout/hProcess4"/>
    <dgm:cxn modelId="{B7D6C720-D020-4D08-958A-52E4918BE97F}" type="presOf" srcId="{D879A125-9597-40B4-BA3E-80A0C508D137}" destId="{454DC9BC-6425-4E58-8F6E-B46A70CF25A2}" srcOrd="0" destOrd="1" presId="urn:microsoft.com/office/officeart/2005/8/layout/hProcess4"/>
    <dgm:cxn modelId="{56F21B21-B066-43EF-BBD3-6926667A8FFA}" srcId="{0DC85D12-B40D-46B1-8D37-422446EB4155}" destId="{8FFC2DD5-19EA-44A1-A9EC-CA2B0BF3FCB7}" srcOrd="1" destOrd="0" parTransId="{DE0CF2B0-0FD7-4CF9-8CC1-E6C07D3F2A9E}" sibTransId="{771D583F-0C1D-46A0-9C9B-9610C08929C8}"/>
    <dgm:cxn modelId="{CCEE972C-271F-4E54-9B07-F32B8EDB1CB4}" srcId="{0DC85D12-B40D-46B1-8D37-422446EB4155}" destId="{A0944AF7-D6B3-452F-A916-33C0B18E193D}" srcOrd="3" destOrd="0" parTransId="{7714D819-CF5B-4120-9A84-B0E6956F546F}" sibTransId="{245E78AC-318E-4579-8B5B-B67B0CF6F8D4}"/>
    <dgm:cxn modelId="{1A3AED2D-8C32-48B6-BB1D-16E7E8C25380}" srcId="{D4809BC0-C90C-45F0-9F56-AE78B5DA81C8}" destId="{F13189E8-BEF1-408B-BD47-EC8847CA37EE}" srcOrd="1" destOrd="0" parTransId="{BB2CDC40-93B8-4A2C-A7BE-0DC9C794A957}" sibTransId="{4D91E8FD-622F-416A-8371-BDD6CC09FCEE}"/>
    <dgm:cxn modelId="{FAC70A33-594F-4699-9E28-4692014F719B}" type="presOf" srcId="{4E2A340F-5B39-42F7-83A8-9475EFEDDE56}" destId="{82A1CD48-E7F8-4861-8CA9-BBF5BF39DFF6}" srcOrd="1" destOrd="2" presId="urn:microsoft.com/office/officeart/2005/8/layout/hProcess4"/>
    <dgm:cxn modelId="{AF14F63E-4A9E-44B3-A7FA-4B785BB17DE1}" type="presOf" srcId="{5A86EFB5-4D68-495B-9256-B26A22BDE476}" destId="{82A1CD48-E7F8-4861-8CA9-BBF5BF39DFF6}" srcOrd="1" destOrd="1" presId="urn:microsoft.com/office/officeart/2005/8/layout/hProcess4"/>
    <dgm:cxn modelId="{B393153F-8951-483A-94B2-CBC8797B9182}" type="presOf" srcId="{78C6B2CA-A396-4AD3-8B8F-0581680D5536}" destId="{7D575FDF-76EF-438A-ADEA-87C92DD5B9EE}" srcOrd="0" destOrd="0" presId="urn:microsoft.com/office/officeart/2005/8/layout/hProcess4"/>
    <dgm:cxn modelId="{8436D840-7473-41A6-9BCC-1605D4F2712C}" type="presOf" srcId="{B79DABC2-8692-47B3-98FE-8EC113262EDB}" destId="{7A1AB7E0-304B-45C9-A1F1-61EA6A9845D2}" srcOrd="1" destOrd="0" presId="urn:microsoft.com/office/officeart/2005/8/layout/hProcess4"/>
    <dgm:cxn modelId="{C201C160-2C8A-47E1-B355-A7930CFF3DF0}" srcId="{0DC85D12-B40D-46B1-8D37-422446EB4155}" destId="{78C6B2CA-A396-4AD3-8B8F-0581680D5536}" srcOrd="2" destOrd="0" parTransId="{0245D829-8513-4F13-A234-85048C8D7BCB}" sibTransId="{113CCDF9-D173-4C6F-85B0-FE1F5D579776}"/>
    <dgm:cxn modelId="{3B6E3C68-C58E-4E7C-BDBC-FC6FE277C8A1}" type="presOf" srcId="{ABA65543-D487-4A0C-A331-54E79919CAAB}" destId="{5B1A6F45-384C-4470-A0B3-55E5C7B136B8}" srcOrd="0" destOrd="0" presId="urn:microsoft.com/office/officeart/2005/8/layout/hProcess4"/>
    <dgm:cxn modelId="{3A1ED468-1BF9-4308-896B-25CE96DF6E42}" srcId="{78C6B2CA-A396-4AD3-8B8F-0581680D5536}" destId="{15CA49C7-DFEE-437F-B952-9A88E644B6A7}" srcOrd="2" destOrd="0" parTransId="{40D16F95-8779-4824-B240-57800D51D5F6}" sibTransId="{C1D071A7-DC95-42B2-9809-12719CB51241}"/>
    <dgm:cxn modelId="{415B176B-1FFF-409B-83E8-4E6211650CA9}" srcId="{78C6B2CA-A396-4AD3-8B8F-0581680D5536}" destId="{B79DABC2-8692-47B3-98FE-8EC113262EDB}" srcOrd="0" destOrd="0" parTransId="{E7D7230E-9253-49FB-B2FE-0B25F11C3E3D}" sibTransId="{0728F11F-6D7D-4373-83BF-DE140FA69F2A}"/>
    <dgm:cxn modelId="{897F314C-9642-4279-AB1B-4BC496DAC9B8}" srcId="{0DC85D12-B40D-46B1-8D37-422446EB4155}" destId="{97091D7B-7EFC-4C5A-A80D-7C4EB67C7173}" srcOrd="4" destOrd="0" parTransId="{1BD80326-36F2-46D4-BE6E-24BFEF88B0EA}" sibTransId="{36E46D65-54A4-464F-AACD-E397A47AADE9}"/>
    <dgm:cxn modelId="{405D296E-833E-4806-ADD6-15BE733EF83D}" type="presOf" srcId="{E611CAE6-1D51-4912-9518-A85AC0E59512}" destId="{0B60A252-49CC-4DB6-95DC-1D2FF92DFBCE}" srcOrd="0" destOrd="0" presId="urn:microsoft.com/office/officeart/2005/8/layout/hProcess4"/>
    <dgm:cxn modelId="{8C549771-97D3-4817-9675-8A90D80FB192}" srcId="{8FFC2DD5-19EA-44A1-A9EC-CA2B0BF3FCB7}" destId="{5A86EFB5-4D68-495B-9256-B26A22BDE476}" srcOrd="1" destOrd="0" parTransId="{9BF0BD0A-F79E-46E4-A0F0-9893FA250181}" sibTransId="{E50428C0-C897-47E8-A476-AB9F59D47D12}"/>
    <dgm:cxn modelId="{F6059E71-42C9-4802-9DAE-A07E1D5CE6F0}" type="presOf" srcId="{C2F9FB49-5F3A-47B3-912F-EC96D7BB906E}" destId="{3E59D8DF-F1C6-4529-8484-53D2881ABDE2}" srcOrd="1" destOrd="0" presId="urn:microsoft.com/office/officeart/2005/8/layout/hProcess4"/>
    <dgm:cxn modelId="{1E057C76-6C50-46B3-9B47-BC26922E1D54}" type="presOf" srcId="{B79DABC2-8692-47B3-98FE-8EC113262EDB}" destId="{454DC9BC-6425-4E58-8F6E-B46A70CF25A2}" srcOrd="0" destOrd="0" presId="urn:microsoft.com/office/officeart/2005/8/layout/hProcess4"/>
    <dgm:cxn modelId="{BFDF8676-1A61-4FBE-948B-72A62B524D82}" type="presOf" srcId="{8FFC2DD5-19EA-44A1-A9EC-CA2B0BF3FCB7}" destId="{8C09902C-28BC-421C-A755-BB14FD28386B}" srcOrd="0" destOrd="0" presId="urn:microsoft.com/office/officeart/2005/8/layout/hProcess4"/>
    <dgm:cxn modelId="{9D13B477-124F-414B-898A-F62A47173CE8}" type="presOf" srcId="{15CA49C7-DFEE-437F-B952-9A88E644B6A7}" destId="{454DC9BC-6425-4E58-8F6E-B46A70CF25A2}" srcOrd="0" destOrd="2" presId="urn:microsoft.com/office/officeart/2005/8/layout/hProcess4"/>
    <dgm:cxn modelId="{E0E71278-5CAB-4B5A-A872-9EC63D741277}" srcId="{A0944AF7-D6B3-452F-A916-33C0B18E193D}" destId="{C2F9FB49-5F3A-47B3-912F-EC96D7BB906E}" srcOrd="0" destOrd="0" parTransId="{C02AC587-B5D0-437D-BB99-733C2F6666B5}" sibTransId="{D00FEBCF-2423-4D33-B53C-BDA0EFCDD6AD}"/>
    <dgm:cxn modelId="{8382E27C-9FAC-40E3-944C-B291A12DE8C2}" srcId="{78C6B2CA-A396-4AD3-8B8F-0581680D5536}" destId="{D879A125-9597-40B4-BA3E-80A0C508D137}" srcOrd="1" destOrd="0" parTransId="{E6808241-0E16-438B-8F72-42E4C21EF431}" sibTransId="{BC2A36B0-004C-409D-8127-28DE0D8C1CB2}"/>
    <dgm:cxn modelId="{2E8A917E-E529-435C-87A2-0A5C561BE3F7}" type="presOf" srcId="{97091D7B-7EFC-4C5A-A80D-7C4EB67C7173}" destId="{E524D7F3-DDB4-46DB-AFAB-AF0B343F46F1}" srcOrd="0" destOrd="0" presId="urn:microsoft.com/office/officeart/2005/8/layout/hProcess4"/>
    <dgm:cxn modelId="{EF4D0086-45D6-48E2-B36A-0EB0BCB43F21}" srcId="{D4809BC0-C90C-45F0-9F56-AE78B5DA81C8}" destId="{E611CAE6-1D51-4912-9518-A85AC0E59512}" srcOrd="0" destOrd="0" parTransId="{8534C3DA-8D2D-4B2F-9759-5C550363FAD5}" sibTransId="{F14D7F05-EFBF-4334-801D-89C03EFE4D00}"/>
    <dgm:cxn modelId="{9F62B0A0-4606-42AF-9803-F9456A7952AA}" type="presOf" srcId="{F13189E8-BEF1-408B-BD47-EC8847CA37EE}" destId="{342B186E-052A-40D5-AD19-CB46C8986AA9}" srcOrd="1" destOrd="1" presId="urn:microsoft.com/office/officeart/2005/8/layout/hProcess4"/>
    <dgm:cxn modelId="{AC9D49A5-3A9E-4FD2-8E65-1B49F6EDFAB2}" type="presOf" srcId="{ABA65543-D487-4A0C-A331-54E79919CAAB}" destId="{5D675F66-48A6-4D08-B4FD-FABAE48CACEB}" srcOrd="1" destOrd="0" presId="urn:microsoft.com/office/officeart/2005/8/layout/hProcess4"/>
    <dgm:cxn modelId="{A7432FAB-B82B-4D36-BC9C-41938365685C}" srcId="{8FFC2DD5-19EA-44A1-A9EC-CA2B0BF3FCB7}" destId="{CC73203B-C81B-401B-B604-D6541EE1B5EC}" srcOrd="0" destOrd="0" parTransId="{F2C3D62B-1A54-4533-9809-BFCF949C9CB6}" sibTransId="{8AAD1448-E23C-4F08-B397-7B30C5F64AD7}"/>
    <dgm:cxn modelId="{1516A3AF-457F-4F3A-976E-8EEE8E8BC1CA}" type="presOf" srcId="{113CCDF9-D173-4C6F-85B0-FE1F5D579776}" destId="{837BDEF3-2F78-4682-83C9-C790E6D0EF7B}" srcOrd="0" destOrd="0" presId="urn:microsoft.com/office/officeart/2005/8/layout/hProcess4"/>
    <dgm:cxn modelId="{B05932B2-81E3-4AA4-BE26-137FC619482D}" type="presOf" srcId="{D4809BC0-C90C-45F0-9F56-AE78B5DA81C8}" destId="{3AD4CDCB-D464-44FE-B2B2-42D389962173}" srcOrd="0" destOrd="0" presId="urn:microsoft.com/office/officeart/2005/8/layout/hProcess4"/>
    <dgm:cxn modelId="{951335BB-E0F3-4CCF-AA32-82105FF06A5D}" srcId="{0DC85D12-B40D-46B1-8D37-422446EB4155}" destId="{D4809BC0-C90C-45F0-9F56-AE78B5DA81C8}" srcOrd="0" destOrd="0" parTransId="{7BFB2FD1-966A-42D7-87F7-491DE2D5B7A5}" sibTransId="{0CB773DA-DC43-41FC-B467-DFE403981851}"/>
    <dgm:cxn modelId="{DBBB85BB-DA95-444B-A556-3B0069E42E79}" type="presOf" srcId="{47A4CAEC-3BD4-496F-94C5-A2B9DC0B1464}" destId="{5B1A6F45-384C-4470-A0B3-55E5C7B136B8}" srcOrd="0" destOrd="1" presId="urn:microsoft.com/office/officeart/2005/8/layout/hProcess4"/>
    <dgm:cxn modelId="{DB378FBC-24E1-4361-B0B3-AF319D47161C}" type="presOf" srcId="{F13189E8-BEF1-408B-BD47-EC8847CA37EE}" destId="{0B60A252-49CC-4DB6-95DC-1D2FF92DFBCE}" srcOrd="0" destOrd="1" presId="urn:microsoft.com/office/officeart/2005/8/layout/hProcess4"/>
    <dgm:cxn modelId="{D50077C3-1091-48B3-894A-AF71847B21FD}" srcId="{97091D7B-7EFC-4C5A-A80D-7C4EB67C7173}" destId="{47A4CAEC-3BD4-496F-94C5-A2B9DC0B1464}" srcOrd="1" destOrd="0" parTransId="{ECBAEDB0-FA4A-4FBA-8A5E-0D545820E703}" sibTransId="{88411A2D-49FC-40C0-824B-B6ACAB0E688F}"/>
    <dgm:cxn modelId="{C49E34C4-7BB6-4BA6-92D8-E38614B92BA0}" srcId="{97091D7B-7EFC-4C5A-A80D-7C4EB67C7173}" destId="{ABA65543-D487-4A0C-A331-54E79919CAAB}" srcOrd="0" destOrd="0" parTransId="{73D44994-C152-49F9-B45B-08D6A94FABC2}" sibTransId="{CBE32CEE-F083-4637-9031-BC7FD5AEA640}"/>
    <dgm:cxn modelId="{9F2973C5-FEF2-4CC3-9515-C0E99D661671}" srcId="{8FFC2DD5-19EA-44A1-A9EC-CA2B0BF3FCB7}" destId="{4E2A340F-5B39-42F7-83A8-9475EFEDDE56}" srcOrd="2" destOrd="0" parTransId="{F277C7D3-843E-4134-B314-B9F07CA09AB4}" sibTransId="{9E4B456E-1754-4BF7-87CD-9D7C5E6BB263}"/>
    <dgm:cxn modelId="{FF8775CA-5878-4817-8A7C-320C9301CA44}" type="presOf" srcId="{15CA49C7-DFEE-437F-B952-9A88E644B6A7}" destId="{7A1AB7E0-304B-45C9-A1F1-61EA6A9845D2}" srcOrd="1" destOrd="2" presId="urn:microsoft.com/office/officeart/2005/8/layout/hProcess4"/>
    <dgm:cxn modelId="{88320FD7-5135-438E-B5CC-ED782DD62483}" type="presOf" srcId="{0CB773DA-DC43-41FC-B467-DFE403981851}" destId="{699426F0-849D-42A2-8A99-8EFEFAB4A5EA}" srcOrd="0" destOrd="0" presId="urn:microsoft.com/office/officeart/2005/8/layout/hProcess4"/>
    <dgm:cxn modelId="{69DD08D8-3EE8-42B2-A841-F8ABA8D8DB07}" type="presOf" srcId="{CC73203B-C81B-401B-B604-D6541EE1B5EC}" destId="{82A1CD48-E7F8-4861-8CA9-BBF5BF39DFF6}" srcOrd="1" destOrd="0" presId="urn:microsoft.com/office/officeart/2005/8/layout/hProcess4"/>
    <dgm:cxn modelId="{BC6283DC-ADC2-4CCD-9676-E141AEAA0B40}" srcId="{A0944AF7-D6B3-452F-A916-33C0B18E193D}" destId="{8315B7BF-B35E-4C3E-BA8F-0359ADDCA64C}" srcOrd="1" destOrd="0" parTransId="{052BE480-2BC7-45C4-B784-D713CA0BDAF6}" sibTransId="{A3AEA441-2E8E-4403-9576-39735EC8827B}"/>
    <dgm:cxn modelId="{D2C4B0E0-5CC4-4458-8CB1-6238F7399903}" type="presOf" srcId="{CC73203B-C81B-401B-B604-D6541EE1B5EC}" destId="{B4733BC5-30C6-4E35-B84A-476230E472A3}" srcOrd="0" destOrd="0" presId="urn:microsoft.com/office/officeart/2005/8/layout/hProcess4"/>
    <dgm:cxn modelId="{E2CE49EB-FF54-451D-A7EF-F9CD4D348042}" type="presOf" srcId="{8315B7BF-B35E-4C3E-BA8F-0359ADDCA64C}" destId="{3E59D8DF-F1C6-4529-8484-53D2881ABDE2}" srcOrd="1" destOrd="1" presId="urn:microsoft.com/office/officeart/2005/8/layout/hProcess4"/>
    <dgm:cxn modelId="{40E06AED-A121-49EB-B242-A2D64E4CB5FF}" type="presOf" srcId="{245E78AC-318E-4579-8B5B-B67B0CF6F8D4}" destId="{320A30C1-58A3-4CDA-8CE3-21762971812E}" srcOrd="0" destOrd="0" presId="urn:microsoft.com/office/officeart/2005/8/layout/hProcess4"/>
    <dgm:cxn modelId="{BF0BD6FF-DD23-42B1-A537-4172F9145976}" type="presOf" srcId="{E611CAE6-1D51-4912-9518-A85AC0E59512}" destId="{342B186E-052A-40D5-AD19-CB46C8986AA9}" srcOrd="1" destOrd="0" presId="urn:microsoft.com/office/officeart/2005/8/layout/hProcess4"/>
    <dgm:cxn modelId="{9C877332-F022-496E-A217-78006F2C0C17}" type="presParOf" srcId="{38ACFB43-C543-410D-82B6-33637C88E208}" destId="{185D58B3-ED40-4E13-937A-53E349336FBE}" srcOrd="0" destOrd="0" presId="urn:microsoft.com/office/officeart/2005/8/layout/hProcess4"/>
    <dgm:cxn modelId="{B42E7639-453C-4350-869B-2B44DA289AD0}" type="presParOf" srcId="{38ACFB43-C543-410D-82B6-33637C88E208}" destId="{265F5D17-6BC9-4A4A-B00D-53FAE3263C40}" srcOrd="1" destOrd="0" presId="urn:microsoft.com/office/officeart/2005/8/layout/hProcess4"/>
    <dgm:cxn modelId="{92AE0235-D67E-46BD-B101-D61607CADC1E}" type="presParOf" srcId="{38ACFB43-C543-410D-82B6-33637C88E208}" destId="{01A6A3B0-074C-4FC8-8A87-2868B7DD5A8B}" srcOrd="2" destOrd="0" presId="urn:microsoft.com/office/officeart/2005/8/layout/hProcess4"/>
    <dgm:cxn modelId="{03DE8203-9D2C-4770-99A3-7242DBEACF89}" type="presParOf" srcId="{01A6A3B0-074C-4FC8-8A87-2868B7DD5A8B}" destId="{77C17D28-FA92-4777-A561-9AB4FC798EEB}" srcOrd="0" destOrd="0" presId="urn:microsoft.com/office/officeart/2005/8/layout/hProcess4"/>
    <dgm:cxn modelId="{7D67DEB0-14C8-4858-AB1A-A89745C7C90D}" type="presParOf" srcId="{77C17D28-FA92-4777-A561-9AB4FC798EEB}" destId="{70E6AF5C-4460-4264-BCD5-93342DDC8A4D}" srcOrd="0" destOrd="0" presId="urn:microsoft.com/office/officeart/2005/8/layout/hProcess4"/>
    <dgm:cxn modelId="{7E290733-F089-491B-87BB-D9FE785D3BD9}" type="presParOf" srcId="{77C17D28-FA92-4777-A561-9AB4FC798EEB}" destId="{0B60A252-49CC-4DB6-95DC-1D2FF92DFBCE}" srcOrd="1" destOrd="0" presId="urn:microsoft.com/office/officeart/2005/8/layout/hProcess4"/>
    <dgm:cxn modelId="{F8FED7B8-31F1-4D4E-8178-FB8960936092}" type="presParOf" srcId="{77C17D28-FA92-4777-A561-9AB4FC798EEB}" destId="{342B186E-052A-40D5-AD19-CB46C8986AA9}" srcOrd="2" destOrd="0" presId="urn:microsoft.com/office/officeart/2005/8/layout/hProcess4"/>
    <dgm:cxn modelId="{57145AF5-0723-4164-85FA-0929ED04F7F6}" type="presParOf" srcId="{77C17D28-FA92-4777-A561-9AB4FC798EEB}" destId="{3AD4CDCB-D464-44FE-B2B2-42D389962173}" srcOrd="3" destOrd="0" presId="urn:microsoft.com/office/officeart/2005/8/layout/hProcess4"/>
    <dgm:cxn modelId="{9343BB86-113D-4DAD-81E8-CBCB69A14BEA}" type="presParOf" srcId="{77C17D28-FA92-4777-A561-9AB4FC798EEB}" destId="{E114DEE8-A744-40D7-B332-F443713E071A}" srcOrd="4" destOrd="0" presId="urn:microsoft.com/office/officeart/2005/8/layout/hProcess4"/>
    <dgm:cxn modelId="{96B7F06C-1E7B-4B7F-9A7B-B9A0F0AF8FD5}" type="presParOf" srcId="{01A6A3B0-074C-4FC8-8A87-2868B7DD5A8B}" destId="{699426F0-849D-42A2-8A99-8EFEFAB4A5EA}" srcOrd="1" destOrd="0" presId="urn:microsoft.com/office/officeart/2005/8/layout/hProcess4"/>
    <dgm:cxn modelId="{43C5FAC1-9D04-490D-A3AF-5FB77E7B8B4A}" type="presParOf" srcId="{01A6A3B0-074C-4FC8-8A87-2868B7DD5A8B}" destId="{12FDBB26-E071-4E71-92E8-B8D98F3BC2E6}" srcOrd="2" destOrd="0" presId="urn:microsoft.com/office/officeart/2005/8/layout/hProcess4"/>
    <dgm:cxn modelId="{48BA8357-5A63-47FE-824A-757285DBE371}" type="presParOf" srcId="{12FDBB26-E071-4E71-92E8-B8D98F3BC2E6}" destId="{A540D670-2779-4B3D-AE85-B415FA909761}" srcOrd="0" destOrd="0" presId="urn:microsoft.com/office/officeart/2005/8/layout/hProcess4"/>
    <dgm:cxn modelId="{9C49F8FE-9444-48CE-B5D1-4EBC33F7D355}" type="presParOf" srcId="{12FDBB26-E071-4E71-92E8-B8D98F3BC2E6}" destId="{B4733BC5-30C6-4E35-B84A-476230E472A3}" srcOrd="1" destOrd="0" presId="urn:microsoft.com/office/officeart/2005/8/layout/hProcess4"/>
    <dgm:cxn modelId="{B23598F3-AF05-4277-998B-77121AD4DC10}" type="presParOf" srcId="{12FDBB26-E071-4E71-92E8-B8D98F3BC2E6}" destId="{82A1CD48-E7F8-4861-8CA9-BBF5BF39DFF6}" srcOrd="2" destOrd="0" presId="urn:microsoft.com/office/officeart/2005/8/layout/hProcess4"/>
    <dgm:cxn modelId="{9A2C3778-AC19-4740-937C-D53427B56586}" type="presParOf" srcId="{12FDBB26-E071-4E71-92E8-B8D98F3BC2E6}" destId="{8C09902C-28BC-421C-A755-BB14FD28386B}" srcOrd="3" destOrd="0" presId="urn:microsoft.com/office/officeart/2005/8/layout/hProcess4"/>
    <dgm:cxn modelId="{8E18EF69-2C9F-49FE-9DBA-B10B00CCE5DE}" type="presParOf" srcId="{12FDBB26-E071-4E71-92E8-B8D98F3BC2E6}" destId="{231B15EB-E7F6-496B-A93C-C0F89AEE51CB}" srcOrd="4" destOrd="0" presId="urn:microsoft.com/office/officeart/2005/8/layout/hProcess4"/>
    <dgm:cxn modelId="{E123C437-6D8A-4325-A386-8A201851855E}" type="presParOf" srcId="{01A6A3B0-074C-4FC8-8A87-2868B7DD5A8B}" destId="{6B153DB7-D7F4-4E60-BF07-849F90B5E26C}" srcOrd="3" destOrd="0" presId="urn:microsoft.com/office/officeart/2005/8/layout/hProcess4"/>
    <dgm:cxn modelId="{C5B6E3FC-EF3F-445D-B9B4-F65531D42647}" type="presParOf" srcId="{01A6A3B0-074C-4FC8-8A87-2868B7DD5A8B}" destId="{746F9992-4196-43FF-B385-E422C0DB79C8}" srcOrd="4" destOrd="0" presId="urn:microsoft.com/office/officeart/2005/8/layout/hProcess4"/>
    <dgm:cxn modelId="{DDD8C561-8455-45BE-AAEF-8E8086FB8D57}" type="presParOf" srcId="{746F9992-4196-43FF-B385-E422C0DB79C8}" destId="{666E2B13-54CD-44FB-8255-2D4E37B59628}" srcOrd="0" destOrd="0" presId="urn:microsoft.com/office/officeart/2005/8/layout/hProcess4"/>
    <dgm:cxn modelId="{811C746E-55F5-4572-85A7-884286B5DAC0}" type="presParOf" srcId="{746F9992-4196-43FF-B385-E422C0DB79C8}" destId="{454DC9BC-6425-4E58-8F6E-B46A70CF25A2}" srcOrd="1" destOrd="0" presId="urn:microsoft.com/office/officeart/2005/8/layout/hProcess4"/>
    <dgm:cxn modelId="{5ED47496-F2DF-4687-A682-6351FC7FD4E1}" type="presParOf" srcId="{746F9992-4196-43FF-B385-E422C0DB79C8}" destId="{7A1AB7E0-304B-45C9-A1F1-61EA6A9845D2}" srcOrd="2" destOrd="0" presId="urn:microsoft.com/office/officeart/2005/8/layout/hProcess4"/>
    <dgm:cxn modelId="{8C3AD81A-FBD9-479E-BCBF-7FCD39A5615A}" type="presParOf" srcId="{746F9992-4196-43FF-B385-E422C0DB79C8}" destId="{7D575FDF-76EF-438A-ADEA-87C92DD5B9EE}" srcOrd="3" destOrd="0" presId="urn:microsoft.com/office/officeart/2005/8/layout/hProcess4"/>
    <dgm:cxn modelId="{B50D3C92-6CDD-4D64-9B91-5E015B251676}" type="presParOf" srcId="{746F9992-4196-43FF-B385-E422C0DB79C8}" destId="{153D4316-E419-4841-92AE-2A0FE292CEDF}" srcOrd="4" destOrd="0" presId="urn:microsoft.com/office/officeart/2005/8/layout/hProcess4"/>
    <dgm:cxn modelId="{083F0C48-952B-43A0-94A4-D10AF0E19AF4}" type="presParOf" srcId="{01A6A3B0-074C-4FC8-8A87-2868B7DD5A8B}" destId="{837BDEF3-2F78-4682-83C9-C790E6D0EF7B}" srcOrd="5" destOrd="0" presId="urn:microsoft.com/office/officeart/2005/8/layout/hProcess4"/>
    <dgm:cxn modelId="{91E222ED-80D4-4DD4-9B24-3E6CB3227AAB}" type="presParOf" srcId="{01A6A3B0-074C-4FC8-8A87-2868B7DD5A8B}" destId="{AF3039CD-8FEC-4C53-AFD0-EAC259877C04}" srcOrd="6" destOrd="0" presId="urn:microsoft.com/office/officeart/2005/8/layout/hProcess4"/>
    <dgm:cxn modelId="{A2DF57FF-E92E-40A0-8793-1D64B5A9F23D}" type="presParOf" srcId="{AF3039CD-8FEC-4C53-AFD0-EAC259877C04}" destId="{B5DB5599-EA38-4809-9C6E-932E4CE5B418}" srcOrd="0" destOrd="0" presId="urn:microsoft.com/office/officeart/2005/8/layout/hProcess4"/>
    <dgm:cxn modelId="{24A3EE71-C9E3-418E-BB70-7D7EABCF3765}" type="presParOf" srcId="{AF3039CD-8FEC-4C53-AFD0-EAC259877C04}" destId="{CA4FF908-5391-44C4-B89B-65DAC32A6FF4}" srcOrd="1" destOrd="0" presId="urn:microsoft.com/office/officeart/2005/8/layout/hProcess4"/>
    <dgm:cxn modelId="{AED34769-37D5-4E93-8522-1F9AD00FFC0B}" type="presParOf" srcId="{AF3039CD-8FEC-4C53-AFD0-EAC259877C04}" destId="{3E59D8DF-F1C6-4529-8484-53D2881ABDE2}" srcOrd="2" destOrd="0" presId="urn:microsoft.com/office/officeart/2005/8/layout/hProcess4"/>
    <dgm:cxn modelId="{847281C6-BDB9-4CD7-AE7D-52853D3D9111}" type="presParOf" srcId="{AF3039CD-8FEC-4C53-AFD0-EAC259877C04}" destId="{E4AA8CBF-8FC3-441E-A0A1-7D3F1FAC7FF9}" srcOrd="3" destOrd="0" presId="urn:microsoft.com/office/officeart/2005/8/layout/hProcess4"/>
    <dgm:cxn modelId="{D3795ED0-2407-4253-A437-20D6D1DD247C}" type="presParOf" srcId="{AF3039CD-8FEC-4C53-AFD0-EAC259877C04}" destId="{BA91B070-8A29-4F10-812C-1B347DEE7C9B}" srcOrd="4" destOrd="0" presId="urn:microsoft.com/office/officeart/2005/8/layout/hProcess4"/>
    <dgm:cxn modelId="{855EDDF0-05D3-4D13-88A8-339C850B9EE5}" type="presParOf" srcId="{01A6A3B0-074C-4FC8-8A87-2868B7DD5A8B}" destId="{320A30C1-58A3-4CDA-8CE3-21762971812E}" srcOrd="7" destOrd="0" presId="urn:microsoft.com/office/officeart/2005/8/layout/hProcess4"/>
    <dgm:cxn modelId="{838C2A8E-E793-4228-B659-5E3A1CCE1631}" type="presParOf" srcId="{01A6A3B0-074C-4FC8-8A87-2868B7DD5A8B}" destId="{2A80152F-2770-46E1-B99E-DA45D3F616D8}" srcOrd="8" destOrd="0" presId="urn:microsoft.com/office/officeart/2005/8/layout/hProcess4"/>
    <dgm:cxn modelId="{2E14F52C-0A56-4BFA-86B8-E6C027765071}" type="presParOf" srcId="{2A80152F-2770-46E1-B99E-DA45D3F616D8}" destId="{89BE6B64-F83B-400D-883A-0BF9ED9392F2}" srcOrd="0" destOrd="0" presId="urn:microsoft.com/office/officeart/2005/8/layout/hProcess4"/>
    <dgm:cxn modelId="{250D0861-87F9-426D-A92C-EF3A4A8018F0}" type="presParOf" srcId="{2A80152F-2770-46E1-B99E-DA45D3F616D8}" destId="{5B1A6F45-384C-4470-A0B3-55E5C7B136B8}" srcOrd="1" destOrd="0" presId="urn:microsoft.com/office/officeart/2005/8/layout/hProcess4"/>
    <dgm:cxn modelId="{CD7CD206-64E6-4C19-B949-D143970B92F2}" type="presParOf" srcId="{2A80152F-2770-46E1-B99E-DA45D3F616D8}" destId="{5D675F66-48A6-4D08-B4FD-FABAE48CACEB}" srcOrd="2" destOrd="0" presId="urn:microsoft.com/office/officeart/2005/8/layout/hProcess4"/>
    <dgm:cxn modelId="{2C29C3D3-E38D-45D4-98F1-EFF5E319EAEF}" type="presParOf" srcId="{2A80152F-2770-46E1-B99E-DA45D3F616D8}" destId="{E524D7F3-DDB4-46DB-AFAB-AF0B343F46F1}" srcOrd="3" destOrd="0" presId="urn:microsoft.com/office/officeart/2005/8/layout/hProcess4"/>
    <dgm:cxn modelId="{5EA96BF6-1F73-445E-9874-0170E6A85187}" type="presParOf" srcId="{2A80152F-2770-46E1-B99E-DA45D3F616D8}" destId="{C7588384-424C-4E1B-884F-66D30D2C75E0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F74D5B-D2CD-462B-AFC9-F30FBCEC90CC}">
      <dsp:nvSpPr>
        <dsp:cNvPr id="0" name=""/>
        <dsp:cNvSpPr/>
      </dsp:nvSpPr>
      <dsp:spPr>
        <a:xfrm>
          <a:off x="0" y="876377"/>
          <a:ext cx="3073400" cy="2117573"/>
        </a:xfrm>
        <a:prstGeom prst="roundRect">
          <a:avLst/>
        </a:prstGeom>
        <a:blipFill rotWithShape="1">
          <a:blip xmlns:r="http://schemas.openxmlformats.org/officeDocument/2006/relationships" r:embed="rId1"/>
          <a:srcRect/>
          <a:stretch>
            <a:fillRect t="-12000" b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1858CF-6A10-481D-9A86-BBE5E64818C8}">
      <dsp:nvSpPr>
        <dsp:cNvPr id="0" name=""/>
        <dsp:cNvSpPr/>
      </dsp:nvSpPr>
      <dsp:spPr>
        <a:xfrm>
          <a:off x="69375" y="3243767"/>
          <a:ext cx="3381065" cy="160743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 err="1"/>
            <a:t>Prediksi</a:t>
          </a:r>
          <a:r>
            <a:rPr lang="en-US" sz="1800" kern="1200" dirty="0"/>
            <a:t> </a:t>
          </a:r>
          <a:r>
            <a:rPr lang="en-US" sz="1800" kern="1200" dirty="0" err="1"/>
            <a:t>senyawa</a:t>
          </a:r>
          <a:r>
            <a:rPr lang="en-US" sz="1800" kern="1200" dirty="0"/>
            <a:t> </a:t>
          </a:r>
          <a:r>
            <a:rPr lang="en-US" sz="1800" kern="1200" dirty="0" err="1"/>
            <a:t>polifenol</a:t>
          </a:r>
          <a:r>
            <a:rPr lang="en-US" sz="1800" kern="1200" dirty="0"/>
            <a:t> (</a:t>
          </a:r>
          <a:r>
            <a:rPr lang="en-US" sz="1800" kern="1200" dirty="0" err="1"/>
            <a:t>fenolik</a:t>
          </a:r>
          <a:r>
            <a:rPr lang="en-US" sz="1800" kern="1200" dirty="0"/>
            <a:t> dan flavonoid </a:t>
          </a:r>
          <a:r>
            <a:rPr lang="en-US" sz="1800" kern="1200" dirty="0" err="1"/>
            <a:t>tidak</a:t>
          </a:r>
          <a:r>
            <a:rPr lang="en-US" sz="1800" kern="1200" dirty="0"/>
            <a:t> </a:t>
          </a:r>
          <a:r>
            <a:rPr lang="en-US" sz="1800" kern="1200" dirty="0" err="1"/>
            <a:t>bisa</a:t>
          </a:r>
          <a:r>
            <a:rPr lang="en-US" sz="1800" kern="1200" dirty="0"/>
            <a:t> </a:t>
          </a:r>
          <a:r>
            <a:rPr lang="en-US" sz="1800" kern="1200" dirty="0" err="1"/>
            <a:t>dilakukan</a:t>
          </a:r>
          <a:r>
            <a:rPr lang="en-US" sz="1800" kern="1200" dirty="0"/>
            <a:t> </a:t>
          </a:r>
          <a:r>
            <a:rPr lang="en-US" sz="1800" kern="1200" dirty="0" err="1"/>
            <a:t>secara</a:t>
          </a:r>
          <a:r>
            <a:rPr lang="en-US" sz="1800" kern="1200" dirty="0"/>
            <a:t> </a:t>
          </a:r>
          <a:r>
            <a:rPr lang="en-US" sz="1800" kern="1200" dirty="0" err="1"/>
            <a:t>langsung</a:t>
          </a:r>
          <a:r>
            <a:rPr lang="en-US" sz="1800" kern="1200" dirty="0"/>
            <a:t>)</a:t>
          </a:r>
          <a:endParaRPr lang="id-ID" sz="1800" kern="1200" dirty="0"/>
        </a:p>
      </dsp:txBody>
      <dsp:txXfrm>
        <a:off x="69375" y="3243767"/>
        <a:ext cx="3381065" cy="1607431"/>
      </dsp:txXfrm>
    </dsp:sp>
    <dsp:sp modelId="{E3D6F3D8-B69D-42C3-8FF9-7817DA140BA9}">
      <dsp:nvSpPr>
        <dsp:cNvPr id="0" name=""/>
        <dsp:cNvSpPr/>
      </dsp:nvSpPr>
      <dsp:spPr>
        <a:xfrm>
          <a:off x="3353462" y="883721"/>
          <a:ext cx="3056589" cy="2105990"/>
        </a:xfrm>
        <a:prstGeom prst="roundRect">
          <a:avLst/>
        </a:prstGeom>
        <a:blipFill rotWithShape="1">
          <a:blip xmlns:r="http://schemas.openxmlformats.org/officeDocument/2006/relationships" r:embed="rId2"/>
          <a:srcRect/>
          <a:stretch>
            <a:fillRect l="-19000" r="-19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A20BEC0-7B4F-4365-A73D-E67F7B539E12}">
      <dsp:nvSpPr>
        <dsp:cNvPr id="0" name=""/>
        <dsp:cNvSpPr/>
      </dsp:nvSpPr>
      <dsp:spPr>
        <a:xfrm>
          <a:off x="2931999" y="3239231"/>
          <a:ext cx="4332699" cy="160743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28016" bIns="0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 err="1"/>
            <a:t>Daun</a:t>
          </a:r>
          <a:r>
            <a:rPr lang="en-US" sz="1800" kern="1200" dirty="0"/>
            <a:t> </a:t>
          </a:r>
          <a:r>
            <a:rPr lang="en-US" sz="1800" kern="1200" dirty="0" err="1"/>
            <a:t>Bisbul</a:t>
          </a:r>
          <a:r>
            <a:rPr lang="en-US" sz="1800" kern="1200" dirty="0"/>
            <a:t> </a:t>
          </a:r>
          <a:r>
            <a:rPr lang="en-US" sz="1800" kern="1200" dirty="0" err="1"/>
            <a:t>pemanfaatannya</a:t>
          </a:r>
          <a:r>
            <a:rPr lang="en-US" sz="1800" kern="1200" dirty="0"/>
            <a:t> minim, </a:t>
          </a:r>
          <a:r>
            <a:rPr lang="en-US" sz="1800" kern="1200" dirty="0" err="1"/>
            <a:t>tersebar</a:t>
          </a:r>
          <a:r>
            <a:rPr lang="en-US" sz="1800" kern="1200" dirty="0"/>
            <a:t> di </a:t>
          </a:r>
          <a:r>
            <a:rPr lang="en-US" sz="1800" kern="1200" dirty="0" err="1"/>
            <a:t>asia</a:t>
          </a:r>
          <a:r>
            <a:rPr lang="en-US" sz="1800" kern="1200" dirty="0"/>
            <a:t> </a:t>
          </a:r>
          <a:r>
            <a:rPr lang="en-US" sz="1800" kern="1200" dirty="0" err="1"/>
            <a:t>tenggara</a:t>
          </a:r>
          <a:r>
            <a:rPr lang="en-US" sz="1800" kern="1200" dirty="0"/>
            <a:t> (Indonesia, Filipina)</a:t>
          </a:r>
          <a:endParaRPr lang="id-ID" sz="1600" kern="1200" dirty="0"/>
        </a:p>
      </dsp:txBody>
      <dsp:txXfrm>
        <a:off x="2931999" y="3239231"/>
        <a:ext cx="4332699" cy="1607431"/>
      </dsp:txXfrm>
    </dsp:sp>
    <dsp:sp modelId="{D5C16B08-BF36-41C2-BDF9-129B40D542CA}">
      <dsp:nvSpPr>
        <dsp:cNvPr id="0" name=""/>
        <dsp:cNvSpPr/>
      </dsp:nvSpPr>
      <dsp:spPr>
        <a:xfrm>
          <a:off x="8954937" y="930163"/>
          <a:ext cx="2912830" cy="2006910"/>
        </a:xfrm>
        <a:prstGeom prst="roundRect">
          <a:avLst/>
        </a:prstGeom>
        <a:blipFill rotWithShape="1">
          <a:blip xmlns:r="http://schemas.openxmlformats.org/officeDocument/2006/relationships" r:embed="rId3"/>
          <a:srcRect/>
          <a:stretch>
            <a:fillRect l="-3000" r="-3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2861E9-F5B8-45C2-AF33-9FB699691C01}">
      <dsp:nvSpPr>
        <dsp:cNvPr id="0" name=""/>
        <dsp:cNvSpPr/>
      </dsp:nvSpPr>
      <dsp:spPr>
        <a:xfrm>
          <a:off x="8596026" y="3140745"/>
          <a:ext cx="3271751" cy="160743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/>
            <a:t>Algoritma</a:t>
          </a:r>
          <a:r>
            <a:rPr lang="en-US" sz="1600" kern="1200" dirty="0"/>
            <a:t> Deep Neural Networks </a:t>
          </a:r>
          <a:r>
            <a:rPr lang="en-US" sz="1600" kern="1200" dirty="0" err="1"/>
            <a:t>sebagai</a:t>
          </a:r>
          <a:r>
            <a:rPr lang="en-US" sz="1600" kern="1200" dirty="0"/>
            <a:t> </a:t>
          </a:r>
          <a:r>
            <a:rPr lang="en-US" sz="1600" kern="1200" dirty="0" err="1"/>
            <a:t>algoritma</a:t>
          </a:r>
          <a:r>
            <a:rPr lang="en-US" sz="1600" kern="1200" dirty="0"/>
            <a:t> state-of-the-art yang </a:t>
          </a:r>
          <a:r>
            <a:rPr lang="en-US" sz="1600" kern="1200" dirty="0" err="1"/>
            <a:t>baru</a:t>
          </a:r>
          <a:r>
            <a:rPr lang="en-US" sz="1600" kern="1200" dirty="0"/>
            <a:t>.</a:t>
          </a:r>
          <a:endParaRPr lang="id-ID" sz="1600" kern="1200" dirty="0"/>
        </a:p>
      </dsp:txBody>
      <dsp:txXfrm>
        <a:off x="8596026" y="3140745"/>
        <a:ext cx="3271751" cy="160743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60A252-49CC-4DB6-95DC-1D2FF92DFBCE}">
      <dsp:nvSpPr>
        <dsp:cNvPr id="0" name=""/>
        <dsp:cNvSpPr/>
      </dsp:nvSpPr>
      <dsp:spPr>
        <a:xfrm>
          <a:off x="7799" y="1744194"/>
          <a:ext cx="2052109" cy="188764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Kajian</a:t>
          </a:r>
          <a:r>
            <a:rPr lang="en-US" sz="1400" kern="1200" dirty="0"/>
            <a:t> </a:t>
          </a:r>
          <a:r>
            <a:rPr lang="en-US" sz="1400" kern="1200" dirty="0" err="1"/>
            <a:t>Pustaka</a:t>
          </a: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Diskusi</a:t>
          </a:r>
          <a:endParaRPr lang="en-US" sz="1400" kern="1200" dirty="0"/>
        </a:p>
      </dsp:txBody>
      <dsp:txXfrm>
        <a:off x="51239" y="1787634"/>
        <a:ext cx="1965229" cy="1396266"/>
      </dsp:txXfrm>
    </dsp:sp>
    <dsp:sp modelId="{699426F0-849D-42A2-8A99-8EFEFAB4A5EA}">
      <dsp:nvSpPr>
        <dsp:cNvPr id="0" name=""/>
        <dsp:cNvSpPr/>
      </dsp:nvSpPr>
      <dsp:spPr>
        <a:xfrm>
          <a:off x="1118984" y="2165034"/>
          <a:ext cx="2049112" cy="2049112"/>
        </a:xfrm>
        <a:prstGeom prst="leftCircularArrow">
          <a:avLst>
            <a:gd name="adj1" fmla="val 2958"/>
            <a:gd name="adj2" fmla="val 362354"/>
            <a:gd name="adj3" fmla="val 2138085"/>
            <a:gd name="adj4" fmla="val 9024709"/>
            <a:gd name="adj5" fmla="val 3451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AD4CDCB-D464-44FE-B2B2-42D389962173}">
      <dsp:nvSpPr>
        <dsp:cNvPr id="0" name=""/>
        <dsp:cNvSpPr/>
      </dsp:nvSpPr>
      <dsp:spPr>
        <a:xfrm>
          <a:off x="574122" y="3078031"/>
          <a:ext cx="1471140" cy="58502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Studi</a:t>
          </a:r>
          <a:r>
            <a:rPr lang="en-US" sz="2000" kern="1200" dirty="0"/>
            <a:t> </a:t>
          </a:r>
          <a:r>
            <a:rPr lang="en-US" sz="2000" kern="1200" dirty="0" err="1"/>
            <a:t>Awal</a:t>
          </a:r>
          <a:endParaRPr lang="en-US" sz="2000" kern="1200" dirty="0"/>
        </a:p>
      </dsp:txBody>
      <dsp:txXfrm>
        <a:off x="591257" y="3095166"/>
        <a:ext cx="1436870" cy="550754"/>
      </dsp:txXfrm>
    </dsp:sp>
    <dsp:sp modelId="{B4733BC5-30C6-4E35-B84A-476230E472A3}">
      <dsp:nvSpPr>
        <dsp:cNvPr id="0" name=""/>
        <dsp:cNvSpPr/>
      </dsp:nvSpPr>
      <dsp:spPr>
        <a:xfrm>
          <a:off x="2348550" y="1725448"/>
          <a:ext cx="1974736" cy="19174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Perangkat</a:t>
          </a:r>
          <a:r>
            <a:rPr lang="en-US" sz="1400" kern="1200" dirty="0"/>
            <a:t> </a:t>
          </a:r>
          <a:r>
            <a:rPr lang="en-US" sz="1400" kern="1200" dirty="0" err="1"/>
            <a:t>Keras</a:t>
          </a: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Perangkat</a:t>
          </a:r>
          <a:r>
            <a:rPr lang="en-US" sz="1400" kern="1200" dirty="0"/>
            <a:t> </a:t>
          </a:r>
          <a:r>
            <a:rPr lang="en-US" sz="1400" kern="1200" dirty="0" err="1"/>
            <a:t>Lunak</a:t>
          </a:r>
          <a:endParaRPr lang="en-US" sz="1400" kern="1200" dirty="0"/>
        </a:p>
      </dsp:txBody>
      <dsp:txXfrm>
        <a:off x="2392676" y="2180457"/>
        <a:ext cx="1886484" cy="1418319"/>
      </dsp:txXfrm>
    </dsp:sp>
    <dsp:sp modelId="{6B153DB7-D7F4-4E60-BF07-849F90B5E26C}">
      <dsp:nvSpPr>
        <dsp:cNvPr id="0" name=""/>
        <dsp:cNvSpPr/>
      </dsp:nvSpPr>
      <dsp:spPr>
        <a:xfrm>
          <a:off x="3406787" y="1102914"/>
          <a:ext cx="2267205" cy="2267205"/>
        </a:xfrm>
        <a:prstGeom prst="circularArrow">
          <a:avLst>
            <a:gd name="adj1" fmla="val 2674"/>
            <a:gd name="adj2" fmla="val 325325"/>
            <a:gd name="adj3" fmla="val 19499220"/>
            <a:gd name="adj4" fmla="val 12575567"/>
            <a:gd name="adj5" fmla="val 3119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C09902C-28BC-421C-A755-BB14FD28386B}">
      <dsp:nvSpPr>
        <dsp:cNvPr id="0" name=""/>
        <dsp:cNvSpPr/>
      </dsp:nvSpPr>
      <dsp:spPr>
        <a:xfrm>
          <a:off x="2876187" y="1709135"/>
          <a:ext cx="1471140" cy="585024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/>
            <a:t>Perancangan</a:t>
          </a:r>
          <a:r>
            <a:rPr lang="en-US" sz="1600" kern="1200" dirty="0"/>
            <a:t> &amp; </a:t>
          </a:r>
          <a:r>
            <a:rPr lang="en-US" sz="1600" kern="1200" dirty="0" err="1"/>
            <a:t>Implementasi</a:t>
          </a:r>
          <a:endParaRPr lang="en-US" sz="1600" kern="1200" dirty="0"/>
        </a:p>
      </dsp:txBody>
      <dsp:txXfrm>
        <a:off x="2893322" y="1726270"/>
        <a:ext cx="1436870" cy="550754"/>
      </dsp:txXfrm>
    </dsp:sp>
    <dsp:sp modelId="{454DC9BC-6425-4E58-8F6E-B46A70CF25A2}">
      <dsp:nvSpPr>
        <dsp:cNvPr id="0" name=""/>
        <dsp:cNvSpPr/>
      </dsp:nvSpPr>
      <dsp:spPr>
        <a:xfrm>
          <a:off x="4635970" y="1733643"/>
          <a:ext cx="2015533" cy="190889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Pengambilan</a:t>
          </a:r>
          <a:r>
            <a:rPr lang="en-US" sz="1400" kern="1200" dirty="0"/>
            <a:t> data </a:t>
          </a:r>
          <a:r>
            <a:rPr lang="en-US" sz="1400" kern="1200" dirty="0" err="1"/>
            <a:t>Hiperspektral</a:t>
          </a: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Pengolahan</a:t>
          </a:r>
          <a:r>
            <a:rPr lang="en-US" sz="1400" kern="1200" dirty="0"/>
            <a:t> Citra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Uji </a:t>
          </a:r>
          <a:r>
            <a:rPr lang="en-US" sz="1400" kern="1200" dirty="0" err="1"/>
            <a:t>coba</a:t>
          </a:r>
          <a:r>
            <a:rPr lang="en-US" sz="1400" kern="1200" dirty="0"/>
            <a:t> model</a:t>
          </a:r>
        </a:p>
      </dsp:txBody>
      <dsp:txXfrm>
        <a:off x="4679899" y="1777572"/>
        <a:ext cx="1927675" cy="1411988"/>
      </dsp:txXfrm>
    </dsp:sp>
    <dsp:sp modelId="{837BDEF3-2F78-4682-83C9-C790E6D0EF7B}">
      <dsp:nvSpPr>
        <dsp:cNvPr id="0" name=""/>
        <dsp:cNvSpPr/>
      </dsp:nvSpPr>
      <dsp:spPr>
        <a:xfrm>
          <a:off x="5730096" y="2179189"/>
          <a:ext cx="2030262" cy="2030262"/>
        </a:xfrm>
        <a:prstGeom prst="leftCircularArrow">
          <a:avLst>
            <a:gd name="adj1" fmla="val 2986"/>
            <a:gd name="adj2" fmla="val 365955"/>
            <a:gd name="adj3" fmla="val 2141687"/>
            <a:gd name="adj4" fmla="val 9024711"/>
            <a:gd name="adj5" fmla="val 3483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D575FDF-76EF-438A-ADEA-87C92DD5B9EE}">
      <dsp:nvSpPr>
        <dsp:cNvPr id="0" name=""/>
        <dsp:cNvSpPr/>
      </dsp:nvSpPr>
      <dsp:spPr>
        <a:xfrm>
          <a:off x="5184005" y="3078106"/>
          <a:ext cx="1471140" cy="58502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/>
            <a:t>Eksperimen</a:t>
          </a:r>
          <a:r>
            <a:rPr lang="en-US" sz="1600" kern="1200" dirty="0"/>
            <a:t> &amp; </a:t>
          </a:r>
          <a:r>
            <a:rPr lang="en-US" sz="1600" kern="1200" dirty="0" err="1"/>
            <a:t>Ujicoba</a:t>
          </a:r>
          <a:endParaRPr lang="en-US" sz="1600" kern="1200" dirty="0"/>
        </a:p>
      </dsp:txBody>
      <dsp:txXfrm>
        <a:off x="5201140" y="3095241"/>
        <a:ext cx="1436870" cy="550754"/>
      </dsp:txXfrm>
    </dsp:sp>
    <dsp:sp modelId="{CA4FF908-5391-44C4-B89B-65DAC32A6FF4}">
      <dsp:nvSpPr>
        <dsp:cNvPr id="0" name=""/>
        <dsp:cNvSpPr/>
      </dsp:nvSpPr>
      <dsp:spPr>
        <a:xfrm>
          <a:off x="6943788" y="1714745"/>
          <a:ext cx="1971244" cy="193870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Membandingkan</a:t>
          </a:r>
          <a:r>
            <a:rPr lang="en-US" sz="1400" kern="1200" dirty="0"/>
            <a:t> </a:t>
          </a:r>
          <a:r>
            <a:rPr lang="en-US" sz="1400" kern="1200" dirty="0" err="1"/>
            <a:t>dengan</a:t>
          </a:r>
          <a:r>
            <a:rPr lang="en-US" sz="1400" kern="1200" dirty="0"/>
            <a:t> uji lab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Menentukan</a:t>
          </a:r>
          <a:r>
            <a:rPr lang="en-US" sz="1400" kern="1200" dirty="0"/>
            <a:t> </a:t>
          </a:r>
          <a:r>
            <a:rPr lang="en-US" sz="1400" kern="1200" dirty="0" err="1"/>
            <a:t>tingkat</a:t>
          </a:r>
          <a:r>
            <a:rPr lang="en-US" sz="1400" kern="1200" dirty="0"/>
            <a:t> </a:t>
          </a:r>
          <a:r>
            <a:rPr lang="en-US" sz="1400" kern="1200" dirty="0" err="1"/>
            <a:t>akurasi</a:t>
          </a:r>
          <a:r>
            <a:rPr lang="en-US" sz="1400" kern="1200" dirty="0"/>
            <a:t> </a:t>
          </a:r>
          <a:r>
            <a:rPr lang="en-US" sz="1400" kern="1200" dirty="0" err="1"/>
            <a:t>sistem</a:t>
          </a:r>
          <a:endParaRPr lang="en-US" sz="1400" kern="1200" dirty="0"/>
        </a:p>
      </dsp:txBody>
      <dsp:txXfrm>
        <a:off x="6988403" y="2174798"/>
        <a:ext cx="1882014" cy="1434040"/>
      </dsp:txXfrm>
    </dsp:sp>
    <dsp:sp modelId="{320A30C1-58A3-4CDA-8CE3-21762971812E}">
      <dsp:nvSpPr>
        <dsp:cNvPr id="0" name=""/>
        <dsp:cNvSpPr/>
      </dsp:nvSpPr>
      <dsp:spPr>
        <a:xfrm>
          <a:off x="8009684" y="1138690"/>
          <a:ext cx="2124744" cy="2124744"/>
        </a:xfrm>
        <a:prstGeom prst="circularArrow">
          <a:avLst>
            <a:gd name="adj1" fmla="val 2853"/>
            <a:gd name="adj2" fmla="val 348594"/>
            <a:gd name="adj3" fmla="val 19475149"/>
            <a:gd name="adj4" fmla="val 12574765"/>
            <a:gd name="adj5" fmla="val 3328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AA8CBF-8FC3-441E-A0A1-7D3F1FAC7FF9}">
      <dsp:nvSpPr>
        <dsp:cNvPr id="0" name=""/>
        <dsp:cNvSpPr/>
      </dsp:nvSpPr>
      <dsp:spPr>
        <a:xfrm>
          <a:off x="7469678" y="1709059"/>
          <a:ext cx="1471140" cy="58502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/>
            <a:t>Analisis</a:t>
          </a:r>
          <a:r>
            <a:rPr lang="en-US" sz="1600" kern="1200" dirty="0"/>
            <a:t> &amp; </a:t>
          </a:r>
          <a:r>
            <a:rPr lang="en-US" sz="1600" kern="1200" dirty="0" err="1"/>
            <a:t>Evaluasi</a:t>
          </a:r>
          <a:endParaRPr lang="en-US" sz="1600" kern="1200" dirty="0"/>
        </a:p>
      </dsp:txBody>
      <dsp:txXfrm>
        <a:off x="7486813" y="1726194"/>
        <a:ext cx="1436870" cy="550754"/>
      </dsp:txXfrm>
    </dsp:sp>
    <dsp:sp modelId="{5B1A6F45-384C-4470-A0B3-55E5C7B136B8}">
      <dsp:nvSpPr>
        <dsp:cNvPr id="0" name=""/>
        <dsp:cNvSpPr/>
      </dsp:nvSpPr>
      <dsp:spPr>
        <a:xfrm>
          <a:off x="9229461" y="1712210"/>
          <a:ext cx="1767774" cy="195140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 err="1"/>
            <a:t>Skripsi</a:t>
          </a:r>
          <a:endParaRPr lang="en-US" sz="1400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Paper</a:t>
          </a:r>
        </a:p>
      </dsp:txBody>
      <dsp:txXfrm>
        <a:off x="9274368" y="1757117"/>
        <a:ext cx="1677960" cy="1443431"/>
      </dsp:txXfrm>
    </dsp:sp>
    <dsp:sp modelId="{E524D7F3-DDB4-46DB-AFAB-AF0B343F46F1}">
      <dsp:nvSpPr>
        <dsp:cNvPr id="0" name=""/>
        <dsp:cNvSpPr/>
      </dsp:nvSpPr>
      <dsp:spPr>
        <a:xfrm>
          <a:off x="9653617" y="3077928"/>
          <a:ext cx="1471140" cy="585024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/>
            <a:t>Penulisan</a:t>
          </a:r>
          <a:r>
            <a:rPr lang="en-US" sz="1600" kern="1200" dirty="0"/>
            <a:t> </a:t>
          </a:r>
          <a:r>
            <a:rPr lang="en-US" sz="1600" kern="1200" dirty="0" err="1"/>
            <a:t>Laporan</a:t>
          </a:r>
          <a:endParaRPr lang="en-US" sz="1600" kern="1200" dirty="0"/>
        </a:p>
      </dsp:txBody>
      <dsp:txXfrm>
        <a:off x="9670752" y="3095063"/>
        <a:ext cx="1436870" cy="5507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95FDB0-C322-4AE8-BA9F-A10248083EA3}" type="datetimeFigureOut">
              <a:rPr lang="en-AU" smtClean="0"/>
              <a:t>24/02/2019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7CDA7D-D038-4740-809B-4762631971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63380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err="1"/>
              <a:t>Ceritakan</a:t>
            </a:r>
            <a:r>
              <a:rPr lang="en-AU" dirty="0"/>
              <a:t> </a:t>
            </a:r>
            <a:r>
              <a:rPr lang="en-AU" dirty="0" err="1"/>
              <a:t>mengapa</a:t>
            </a:r>
            <a:r>
              <a:rPr lang="en-AU" dirty="0"/>
              <a:t> </a:t>
            </a:r>
            <a:r>
              <a:rPr lang="en-AU" dirty="0" err="1"/>
              <a:t>anda</a:t>
            </a:r>
            <a:r>
              <a:rPr lang="en-AU" dirty="0"/>
              <a:t> </a:t>
            </a:r>
            <a:r>
              <a:rPr lang="en-AU" dirty="0" err="1"/>
              <a:t>mengambil</a:t>
            </a:r>
            <a:r>
              <a:rPr lang="en-AU" dirty="0"/>
              <a:t> </a:t>
            </a:r>
            <a:r>
              <a:rPr lang="en-AU" dirty="0" err="1"/>
              <a:t>topik</a:t>
            </a:r>
            <a:r>
              <a:rPr lang="en-AU" dirty="0"/>
              <a:t> / </a:t>
            </a:r>
            <a:r>
              <a:rPr lang="en-AU" dirty="0" err="1"/>
              <a:t>tema</a:t>
            </a:r>
            <a:r>
              <a:rPr lang="en-AU" dirty="0"/>
              <a:t> </a:t>
            </a:r>
            <a:r>
              <a:rPr lang="en-AU" dirty="0" err="1"/>
              <a:t>penelitian</a:t>
            </a:r>
            <a:r>
              <a:rPr lang="en-AU" dirty="0"/>
              <a:t> </a:t>
            </a:r>
            <a:r>
              <a:rPr lang="en-AU" dirty="0" err="1"/>
              <a:t>tersebut</a:t>
            </a:r>
            <a:endParaRPr lang="en-AU" dirty="0"/>
          </a:p>
          <a:p>
            <a:r>
              <a:rPr lang="en-AU" dirty="0" err="1"/>
              <a:t>Mengapa</a:t>
            </a:r>
            <a:r>
              <a:rPr lang="en-AU" dirty="0"/>
              <a:t> </a:t>
            </a:r>
            <a:r>
              <a:rPr lang="en-AU" dirty="0" err="1"/>
              <a:t>topik</a:t>
            </a:r>
            <a:r>
              <a:rPr lang="en-AU" dirty="0"/>
              <a:t> </a:t>
            </a:r>
            <a:r>
              <a:rPr lang="en-AU" dirty="0" err="1"/>
              <a:t>tersebut</a:t>
            </a:r>
            <a:r>
              <a:rPr lang="en-AU" dirty="0"/>
              <a:t> </a:t>
            </a:r>
            <a:r>
              <a:rPr lang="en-AU" dirty="0" err="1"/>
              <a:t>merupakan</a:t>
            </a:r>
            <a:r>
              <a:rPr lang="en-AU" dirty="0"/>
              <a:t> </a:t>
            </a:r>
            <a:r>
              <a:rPr lang="en-AU" dirty="0" err="1"/>
              <a:t>suatu</a:t>
            </a:r>
            <a:r>
              <a:rPr lang="en-AU" dirty="0"/>
              <a:t> </a:t>
            </a:r>
            <a:r>
              <a:rPr lang="en-AU" dirty="0" err="1"/>
              <a:t>hal</a:t>
            </a:r>
            <a:r>
              <a:rPr lang="en-AU" dirty="0"/>
              <a:t> yang </a:t>
            </a:r>
            <a:r>
              <a:rPr lang="en-AU" dirty="0" err="1"/>
              <a:t>penting</a:t>
            </a:r>
            <a:endParaRPr lang="id-ID" dirty="0"/>
          </a:p>
          <a:p>
            <a:pPr marL="0" indent="0">
              <a:buFont typeface="Arial" panose="020B0604020202020204" pitchFamily="34" charset="0"/>
              <a:buNone/>
            </a:pPr>
            <a:endParaRPr lang="en-AU" dirty="0"/>
          </a:p>
          <a:p>
            <a:r>
              <a:rPr lang="en-US" dirty="0" err="1"/>
              <a:t>Namun</a:t>
            </a:r>
            <a:r>
              <a:rPr lang="en-US" dirty="0"/>
              <a:t>, </a:t>
            </a:r>
            <a:r>
              <a:rPr lang="en-US" dirty="0" err="1"/>
              <a:t>kadar</a:t>
            </a:r>
            <a:r>
              <a:rPr lang="en-US" dirty="0"/>
              <a:t> ....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isa</a:t>
            </a:r>
            <a:r>
              <a:rPr lang="en-US" dirty="0"/>
              <a:t> </a:t>
            </a:r>
            <a:r>
              <a:rPr lang="en-US" dirty="0" err="1"/>
              <a:t>dipredik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awal</a:t>
            </a:r>
            <a:r>
              <a:rPr lang="en-US" dirty="0"/>
              <a:t>, 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pemilahan</a:t>
            </a:r>
            <a:r>
              <a:rPr lang="en-US" dirty="0"/>
              <a:t> </a:t>
            </a:r>
            <a:r>
              <a:rPr lang="en-US" dirty="0" err="1"/>
              <a:t>dau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awal</a:t>
            </a:r>
            <a:r>
              <a:rPr lang="en-US" dirty="0"/>
              <a:t>. </a:t>
            </a:r>
            <a:r>
              <a:rPr lang="en-US" dirty="0" err="1"/>
              <a:t>Penelitian</a:t>
            </a:r>
            <a:r>
              <a:rPr lang="en-US" dirty="0"/>
              <a:t> kali </a:t>
            </a:r>
            <a:r>
              <a:rPr lang="en-US" dirty="0" err="1"/>
              <a:t>ini</a:t>
            </a:r>
            <a:r>
              <a:rPr lang="en-US" dirty="0"/>
              <a:t>,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eknolog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vnir</a:t>
            </a:r>
            <a:r>
              <a:rPr lang="en-US" dirty="0"/>
              <a:t> </a:t>
            </a:r>
            <a:r>
              <a:rPr lang="en-US" dirty="0" err="1"/>
              <a:t>tanpa</a:t>
            </a:r>
            <a:r>
              <a:rPr lang="en-US" dirty="0"/>
              <a:t> </a:t>
            </a:r>
            <a:r>
              <a:rPr lang="en-US" dirty="0" err="1"/>
              <a:t>merusak</a:t>
            </a:r>
            <a:r>
              <a:rPr lang="en-US" dirty="0"/>
              <a:t>... </a:t>
            </a:r>
            <a:r>
              <a:rPr lang="en-US" dirty="0" err="1"/>
              <a:t>Selanjutnya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bisa</a:t>
            </a:r>
            <a:r>
              <a:rPr lang="en-US" dirty="0"/>
              <a:t> </a:t>
            </a:r>
            <a:r>
              <a:rPr lang="en-US" dirty="0" err="1"/>
              <a:t>melakukan</a:t>
            </a:r>
            <a:r>
              <a:rPr lang="en-US" dirty="0"/>
              <a:t> </a:t>
            </a:r>
            <a:r>
              <a:rPr lang="en-US" dirty="0" err="1"/>
              <a:t>pemilahan</a:t>
            </a:r>
            <a:r>
              <a:rPr lang="en-US" dirty="0"/>
              <a:t> </a:t>
            </a:r>
            <a:r>
              <a:rPr lang="en-US" dirty="0" err="1"/>
              <a:t>daun</a:t>
            </a:r>
            <a:r>
              <a:rPr lang="en-US" dirty="0"/>
              <a:t> </a:t>
            </a:r>
            <a:r>
              <a:rPr lang="en-US" dirty="0" err="1"/>
              <a:t>bisbul</a:t>
            </a:r>
            <a:r>
              <a:rPr lang="en-US" dirty="0"/>
              <a:t> pada </a:t>
            </a:r>
            <a:r>
              <a:rPr lang="en-US" dirty="0" err="1"/>
              <a:t>kadar</a:t>
            </a:r>
            <a:r>
              <a:rPr lang="en-US" dirty="0"/>
              <a:t> ...</a:t>
            </a:r>
          </a:p>
          <a:p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7CDA7D-D038-4740-809B-4762631971EE}" type="slidenum">
              <a:rPr lang="en-AU" smtClean="0"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95657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7CDA7D-D038-4740-809B-4762631971EE}" type="slidenum">
              <a:rPr lang="en-AU" smtClean="0"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3097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err="1"/>
              <a:t>Jelaskan</a:t>
            </a:r>
            <a:r>
              <a:rPr lang="en-AU" dirty="0"/>
              <a:t> </a:t>
            </a:r>
            <a:r>
              <a:rPr lang="en-AU" dirty="0" err="1"/>
              <a:t>rancangan</a:t>
            </a:r>
            <a:r>
              <a:rPr lang="en-AU" dirty="0"/>
              <a:t> </a:t>
            </a:r>
            <a:r>
              <a:rPr lang="en-AU" dirty="0" err="1"/>
              <a:t>eksperimen</a:t>
            </a:r>
            <a:r>
              <a:rPr lang="en-AU" dirty="0"/>
              <a:t> yang </a:t>
            </a:r>
            <a:r>
              <a:rPr lang="en-AU" dirty="0" err="1"/>
              <a:t>dilakukan</a:t>
            </a:r>
            <a:r>
              <a:rPr lang="en-AU" dirty="0"/>
              <a:t> </a:t>
            </a:r>
            <a:r>
              <a:rPr lang="en-AU" dirty="0" err="1"/>
              <a:t>untuk</a:t>
            </a:r>
            <a:r>
              <a:rPr lang="en-AU" dirty="0"/>
              <a:t> </a:t>
            </a:r>
            <a:r>
              <a:rPr lang="en-AU" dirty="0" err="1"/>
              <a:t>menguji</a:t>
            </a:r>
            <a:r>
              <a:rPr lang="en-AU" dirty="0"/>
              <a:t> </a:t>
            </a:r>
            <a:r>
              <a:rPr lang="en-AU" dirty="0" err="1"/>
              <a:t>kinerja</a:t>
            </a:r>
            <a:r>
              <a:rPr lang="en-AU" dirty="0"/>
              <a:t> </a:t>
            </a:r>
            <a:r>
              <a:rPr lang="en-AU" dirty="0" err="1"/>
              <a:t>sistem</a:t>
            </a:r>
            <a:r>
              <a:rPr lang="en-AU" dirty="0"/>
              <a:t> yang </a:t>
            </a:r>
            <a:r>
              <a:rPr lang="en-AU" dirty="0" err="1"/>
              <a:t>diusulkan</a:t>
            </a:r>
            <a:endParaRPr lang="en-AU" dirty="0"/>
          </a:p>
          <a:p>
            <a:r>
              <a:rPr lang="en-AU" dirty="0" err="1"/>
              <a:t>Jelaskan</a:t>
            </a:r>
            <a:r>
              <a:rPr lang="en-AU" dirty="0"/>
              <a:t> </a:t>
            </a:r>
            <a:r>
              <a:rPr lang="en-AU" dirty="0" err="1"/>
              <a:t>preparasi</a:t>
            </a:r>
            <a:r>
              <a:rPr lang="en-AU" dirty="0"/>
              <a:t> sample (</a:t>
            </a:r>
            <a:r>
              <a:rPr lang="en-AU" dirty="0" err="1"/>
              <a:t>jika</a:t>
            </a:r>
            <a:r>
              <a:rPr lang="en-AU" dirty="0"/>
              <a:t> </a:t>
            </a:r>
            <a:r>
              <a:rPr lang="en-AU" dirty="0" err="1"/>
              <a:t>ada</a:t>
            </a:r>
            <a:r>
              <a:rPr lang="en-AU" dirty="0"/>
              <a:t>)</a:t>
            </a:r>
          </a:p>
          <a:p>
            <a:r>
              <a:rPr lang="en-AU" dirty="0" err="1"/>
              <a:t>Jelaskan</a:t>
            </a:r>
            <a:r>
              <a:rPr lang="en-AU" dirty="0"/>
              <a:t> data </a:t>
            </a:r>
            <a:r>
              <a:rPr lang="en-AU" dirty="0" err="1"/>
              <a:t>pembanding</a:t>
            </a:r>
            <a:r>
              <a:rPr lang="en-AU" dirty="0"/>
              <a:t> (</a:t>
            </a:r>
            <a:r>
              <a:rPr lang="en-AU" dirty="0" err="1"/>
              <a:t>jika</a:t>
            </a:r>
            <a:r>
              <a:rPr lang="en-AU" dirty="0"/>
              <a:t> </a:t>
            </a:r>
            <a:r>
              <a:rPr lang="en-AU" dirty="0" err="1"/>
              <a:t>ada</a:t>
            </a:r>
            <a:r>
              <a:rPr lang="en-AU" dirty="0"/>
              <a:t>)</a:t>
            </a:r>
          </a:p>
          <a:p>
            <a:r>
              <a:rPr lang="en-AU" dirty="0" err="1"/>
              <a:t>Jelaskan</a:t>
            </a:r>
            <a:r>
              <a:rPr lang="en-AU" dirty="0"/>
              <a:t> </a:t>
            </a:r>
            <a:r>
              <a:rPr lang="en-AU" dirty="0" err="1"/>
              <a:t>variasi</a:t>
            </a:r>
            <a:r>
              <a:rPr lang="en-AU" dirty="0"/>
              <a:t> data yang </a:t>
            </a:r>
            <a:r>
              <a:rPr lang="en-AU" dirty="0" err="1"/>
              <a:t>dilakukan</a:t>
            </a:r>
            <a:endParaRPr lang="en-A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7CDA7D-D038-4740-809B-4762631971EE}" type="slidenum">
              <a:rPr lang="en-AU" smtClean="0"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31549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g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upak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umla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pel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upak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la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diks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upak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la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ferens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an 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upak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la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ata-rat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7CDA7D-D038-4740-809B-4762631971EE}" type="slidenum">
              <a:rPr lang="en-AU" smtClean="0"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49305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2062" y="4243845"/>
            <a:ext cx="3077108" cy="2769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981089" y="2590078"/>
            <a:ext cx="1014833" cy="166033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590078"/>
            <a:ext cx="8144134" cy="1660332"/>
          </a:xfrm>
        </p:spPr>
        <p:txBody>
          <a:bodyPr anchor="ctr" anchorCtr="0">
            <a:noAutofit/>
          </a:bodyPr>
          <a:lstStyle>
            <a:lvl1pPr algn="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5493425"/>
            <a:ext cx="8144134" cy="1117687"/>
          </a:xfrm>
        </p:spPr>
        <p:txBody>
          <a:bodyPr anchor="b" anchorCtr="0">
            <a:normAutofit/>
          </a:bodyPr>
          <a:lstStyle>
            <a:lvl1pPr marL="0" indent="0" algn="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9995922" y="2590078"/>
            <a:ext cx="1014833" cy="1660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 userDrawn="1"/>
        </p:nvSpPr>
        <p:spPr>
          <a:xfrm>
            <a:off x="11014337" y="2590078"/>
            <a:ext cx="1014833" cy="166033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97578" y="308863"/>
            <a:ext cx="1611519" cy="21331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982340" y="6087196"/>
            <a:ext cx="3050006" cy="52391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862E7-95FA-4FC4-9EC5-DDBFA8DC7417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987F2-A784-4F72-BB57-0E9EACDE722E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BD51E-4B19-444E-85C0-DBD7EB6263F4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7255A-4AD5-4D3E-9A0A-689DA3BA976C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0AD15-87AC-45B2-9EE5-8D165AF83CD7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40CCD-F0D6-4CC2-A4C8-2D7D0D875F02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FE2CC-454D-4466-AC55-B86DA0A87BAE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B647B1BF-4039-460D-A637-65428CBD720E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7983" y="271401"/>
            <a:ext cx="10110386" cy="1080938"/>
          </a:xfrm>
        </p:spPr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6955" y="1714660"/>
            <a:ext cx="10110386" cy="476120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9158" y="130340"/>
            <a:ext cx="1025618" cy="13575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5302" y="6508218"/>
            <a:ext cx="1658886" cy="284956"/>
          </a:xfrm>
          <a:prstGeom prst="rect">
            <a:avLst/>
          </a:prstGeom>
        </p:spPr>
      </p:pic>
      <p:sp>
        <p:nvSpPr>
          <p:cNvPr id="19" name="Rectangle 18"/>
          <p:cNvSpPr/>
          <p:nvPr userDrawn="1"/>
        </p:nvSpPr>
        <p:spPr bwMode="ltGray">
          <a:xfrm>
            <a:off x="1937983" y="6550924"/>
            <a:ext cx="3382777" cy="238836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sp>
      <p:sp>
        <p:nvSpPr>
          <p:cNvPr id="20" name="Rectangle 19"/>
          <p:cNvSpPr/>
          <p:nvPr userDrawn="1"/>
        </p:nvSpPr>
        <p:spPr bwMode="ltGray">
          <a:xfrm>
            <a:off x="5320760" y="6550924"/>
            <a:ext cx="3382777" cy="238836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sp>
      <p:sp>
        <p:nvSpPr>
          <p:cNvPr id="21" name="Rectangle 20"/>
          <p:cNvSpPr/>
          <p:nvPr userDrawn="1"/>
        </p:nvSpPr>
        <p:spPr bwMode="ltGray">
          <a:xfrm>
            <a:off x="8703537" y="6550924"/>
            <a:ext cx="3382777" cy="23883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Rectangle 10"/>
          <p:cNvSpPr/>
          <p:nvPr userDrawn="1"/>
        </p:nvSpPr>
        <p:spPr bwMode="ltGray">
          <a:xfrm>
            <a:off x="-1" y="6619164"/>
            <a:ext cx="12188821" cy="238836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C95DE-FD64-4606-AE61-EC1136867CC6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B0BBD-30FE-4CF1-900A-0C45149F8AF8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37983" y="271401"/>
            <a:ext cx="10110386" cy="1080938"/>
          </a:xfrm>
        </p:spPr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9158" y="130340"/>
            <a:ext cx="1025618" cy="13575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5302" y="6508218"/>
            <a:ext cx="1658886" cy="284956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 bwMode="ltGray">
          <a:xfrm>
            <a:off x="1937983" y="6550924"/>
            <a:ext cx="3382777" cy="238836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sp>
      <p:sp>
        <p:nvSpPr>
          <p:cNvPr id="15" name="Rectangle 14"/>
          <p:cNvSpPr/>
          <p:nvPr userDrawn="1"/>
        </p:nvSpPr>
        <p:spPr bwMode="ltGray">
          <a:xfrm>
            <a:off x="5320760" y="6550924"/>
            <a:ext cx="3382777" cy="238836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sp>
      <p:sp>
        <p:nvSpPr>
          <p:cNvPr id="16" name="Rectangle 15"/>
          <p:cNvSpPr/>
          <p:nvPr userDrawn="1"/>
        </p:nvSpPr>
        <p:spPr bwMode="ltGray">
          <a:xfrm>
            <a:off x="8703537" y="6550924"/>
            <a:ext cx="3382777" cy="238836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ECC86-1672-4627-AEFE-EC5485C73905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CB01F-D966-4C62-B900-0BE008A90C98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3A0EA-7DC7-4964-BB97-B173EF3B859A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EF52CC-F3D9-41D4-BCE4-C208E61A3F31}" type="datetimeFigureOut">
              <a:rPr lang="en-US" dirty="0"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5936187"/>
            <a:ext cx="11541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sz="3200" dirty="0"/>
              <a:t>SISTEM PREDIKSI DENGAN ALGORITMA </a:t>
            </a:r>
            <a:r>
              <a:rPr lang="id-ID" sz="3200" i="1" dirty="0"/>
              <a:t>DEEP NEURAL NETWORKS</a:t>
            </a:r>
            <a:r>
              <a:rPr lang="id-ID" sz="3200" dirty="0"/>
              <a:t> PADA CITRA HIPERSPEKTRAL: STUDI KASUS KANDUNGAN POLYPHENOL DAUN BISBUL (</a:t>
            </a:r>
            <a:r>
              <a:rPr lang="id-ID" sz="3200" i="1" dirty="0"/>
              <a:t>Diospyros discolor </a:t>
            </a:r>
            <a:r>
              <a:rPr lang="id-ID" sz="3200" dirty="0"/>
              <a:t>Willd.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5007429"/>
            <a:ext cx="8144134" cy="1603683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AU" dirty="0"/>
              <a:t>Eufrat Tsaqib Qasthari (1506740332)</a:t>
            </a:r>
          </a:p>
          <a:p>
            <a:pPr algn="l"/>
            <a:endParaRPr lang="en-AU" dirty="0"/>
          </a:p>
          <a:p>
            <a:pPr algn="l"/>
            <a:r>
              <a:rPr lang="en-AU" dirty="0" err="1"/>
              <a:t>Pembimbing</a:t>
            </a:r>
            <a:r>
              <a:rPr lang="en-AU" dirty="0"/>
              <a:t> 1 : </a:t>
            </a:r>
            <a:r>
              <a:rPr lang="id-ID" dirty="0"/>
              <a:t>Adhi Harmoko, Ph.D.</a:t>
            </a:r>
            <a:br>
              <a:rPr lang="en-US" dirty="0"/>
            </a:br>
            <a:r>
              <a:rPr lang="en-US" dirty="0" err="1"/>
              <a:t>Pembimbing</a:t>
            </a:r>
            <a:r>
              <a:rPr lang="en-US" dirty="0"/>
              <a:t> 2 : </a:t>
            </a:r>
            <a:r>
              <a:rPr lang="id-ID" dirty="0"/>
              <a:t>Windri Handayani, M.Si.</a:t>
            </a:r>
          </a:p>
        </p:txBody>
      </p:sp>
    </p:spTree>
    <p:extLst>
      <p:ext uri="{BB962C8B-B14F-4D97-AF65-F5344CB8AC3E}">
        <p14:creationId xmlns:p14="http://schemas.microsoft.com/office/powerpoint/2010/main" val="3554712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Rancangan</a:t>
            </a:r>
            <a:r>
              <a:rPr lang="en-AU" dirty="0"/>
              <a:t> </a:t>
            </a:r>
            <a:r>
              <a:rPr lang="en-AU" dirty="0" err="1"/>
              <a:t>Sistem</a:t>
            </a:r>
            <a:r>
              <a:rPr lang="en-AU" dirty="0"/>
              <a:t> </a:t>
            </a:r>
            <a:r>
              <a:rPr lang="en-AU" dirty="0" err="1"/>
              <a:t>Pengukuran</a:t>
            </a:r>
            <a:endParaRPr lang="en-AU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5AE9E4-662B-4B26-8E82-26DDD46D18D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2278102"/>
            <a:ext cx="6333566" cy="3006591"/>
          </a:xfrm>
          <a:prstGeom prst="rect">
            <a:avLst/>
          </a:prstGeom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F7DE10C6-236F-4CAD-A0D9-0F9944A01D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64" b="16861"/>
          <a:stretch/>
        </p:blipFill>
        <p:spPr bwMode="auto">
          <a:xfrm>
            <a:off x="8859877" y="2892350"/>
            <a:ext cx="2003415" cy="140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279F62-7C70-4418-B1EB-820C99B3127B}"/>
              </a:ext>
            </a:extLst>
          </p:cNvPr>
          <p:cNvSpPr txBox="1"/>
          <p:nvPr/>
        </p:nvSpPr>
        <p:spPr>
          <a:xfrm>
            <a:off x="1937983" y="1895554"/>
            <a:ext cx="18422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Sistem</a:t>
            </a:r>
            <a:r>
              <a:rPr lang="en-US" sz="2000" dirty="0"/>
              <a:t> </a:t>
            </a:r>
            <a:r>
              <a:rPr lang="en-US" sz="2000" dirty="0" err="1"/>
              <a:t>Akuisisi</a:t>
            </a:r>
            <a:endParaRPr lang="id-ID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78BE8BD-8B26-4990-8D6C-29A519F16E1C}"/>
              </a:ext>
            </a:extLst>
          </p:cNvPr>
          <p:cNvSpPr txBox="1"/>
          <p:nvPr/>
        </p:nvSpPr>
        <p:spPr>
          <a:xfrm>
            <a:off x="8411772" y="1614513"/>
            <a:ext cx="28996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Komputer</a:t>
            </a:r>
            <a:r>
              <a:rPr lang="en-US" sz="2000" dirty="0"/>
              <a:t>/Server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Akselerator</a:t>
            </a:r>
            <a:r>
              <a:rPr lang="en-US" sz="2000" dirty="0"/>
              <a:t> GPU </a:t>
            </a:r>
          </a:p>
          <a:p>
            <a:pPr algn="ctr"/>
            <a:r>
              <a:rPr lang="en-US" sz="2000" dirty="0"/>
              <a:t>(NVIDIA Tesla T4)</a:t>
            </a:r>
            <a:endParaRPr lang="id-ID" sz="20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B1871A0-7D7C-40A2-8821-3AF785474DB7}"/>
              </a:ext>
            </a:extLst>
          </p:cNvPr>
          <p:cNvCxnSpPr/>
          <p:nvPr/>
        </p:nvCxnSpPr>
        <p:spPr>
          <a:xfrm>
            <a:off x="6565883" y="3755331"/>
            <a:ext cx="18458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62AAA06-B8D9-48A0-9C3E-A502CB156B17}"/>
              </a:ext>
            </a:extLst>
          </p:cNvPr>
          <p:cNvCxnSpPr>
            <a:cxnSpLocks/>
          </p:cNvCxnSpPr>
          <p:nvPr/>
        </p:nvCxnSpPr>
        <p:spPr>
          <a:xfrm>
            <a:off x="9861584" y="4410635"/>
            <a:ext cx="0" cy="8328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83669F1-AB46-4428-98C7-117F0470FDEB}"/>
              </a:ext>
            </a:extLst>
          </p:cNvPr>
          <p:cNvSpPr txBox="1"/>
          <p:nvPr/>
        </p:nvSpPr>
        <p:spPr>
          <a:xfrm>
            <a:off x="8411772" y="5519043"/>
            <a:ext cx="2899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asil inferencing</a:t>
            </a:r>
            <a:endParaRPr lang="id-ID" sz="2000" dirty="0"/>
          </a:p>
        </p:txBody>
      </p:sp>
    </p:spTree>
    <p:extLst>
      <p:ext uri="{BB962C8B-B14F-4D97-AF65-F5344CB8AC3E}">
        <p14:creationId xmlns:p14="http://schemas.microsoft.com/office/powerpoint/2010/main" val="27111763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dirty="0"/>
              <a:t>Blok Diagram </a:t>
            </a:r>
            <a:r>
              <a:rPr lang="en-AU" dirty="0" err="1"/>
              <a:t>Pengolahan</a:t>
            </a:r>
            <a:r>
              <a:rPr lang="en-AU" dirty="0"/>
              <a:t> Citr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13E13B-39AF-46A1-A21A-6534C4C19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49030"/>
            <a:ext cx="7000471" cy="39962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7AB19C-3F88-484C-8351-D342753A4B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96095"/>
            <a:ext cx="6835578" cy="390214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ECB5BA4-018F-4436-BC2D-F23470ACCD61}"/>
              </a:ext>
            </a:extLst>
          </p:cNvPr>
          <p:cNvSpPr txBox="1"/>
          <p:nvPr/>
        </p:nvSpPr>
        <p:spPr>
          <a:xfrm>
            <a:off x="350591" y="1743751"/>
            <a:ext cx="5745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Klasifikator</a:t>
            </a:r>
            <a:r>
              <a:rPr lang="en-US" sz="2000" dirty="0"/>
              <a:t> </a:t>
            </a:r>
            <a:r>
              <a:rPr lang="en-US" sz="2000" i="1" dirty="0"/>
              <a:t>Supervised </a:t>
            </a:r>
            <a:r>
              <a:rPr lang="en-US" sz="2000" dirty="0"/>
              <a:t>(SVM, KNN, Random Forest)</a:t>
            </a:r>
            <a:endParaRPr lang="id-ID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B1417A0-7C75-47F5-9FB3-F9F1719E69AC}"/>
              </a:ext>
            </a:extLst>
          </p:cNvPr>
          <p:cNvSpPr txBox="1"/>
          <p:nvPr/>
        </p:nvSpPr>
        <p:spPr>
          <a:xfrm>
            <a:off x="7000471" y="1791425"/>
            <a:ext cx="44689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Klasifikator</a:t>
            </a:r>
            <a:r>
              <a:rPr lang="en-US" sz="2000" dirty="0"/>
              <a:t> </a:t>
            </a:r>
            <a:r>
              <a:rPr lang="en-US" sz="2000" i="1" dirty="0"/>
              <a:t>Unsupervised </a:t>
            </a:r>
            <a:r>
              <a:rPr lang="en-US" sz="2000" dirty="0"/>
              <a:t>(ANN/DNN)</a:t>
            </a:r>
            <a:endParaRPr lang="id-ID" sz="2000" dirty="0"/>
          </a:p>
        </p:txBody>
      </p:sp>
    </p:spTree>
    <p:extLst>
      <p:ext uri="{BB962C8B-B14F-4D97-AF65-F5344CB8AC3E}">
        <p14:creationId xmlns:p14="http://schemas.microsoft.com/office/powerpoint/2010/main" val="4011638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Desain</a:t>
            </a:r>
            <a:r>
              <a:rPr lang="en-AU" dirty="0"/>
              <a:t> </a:t>
            </a:r>
            <a:r>
              <a:rPr lang="en-AU" dirty="0" err="1"/>
              <a:t>Eksperimen</a:t>
            </a:r>
            <a:r>
              <a:rPr lang="en-AU" dirty="0"/>
              <a:t> dan Uji </a:t>
            </a:r>
            <a:r>
              <a:rPr lang="en-AU" dirty="0" err="1"/>
              <a:t>Coba</a:t>
            </a:r>
            <a:endParaRPr lang="en-AU" dirty="0"/>
          </a:p>
        </p:txBody>
      </p:sp>
      <p:grpSp>
        <p:nvGrpSpPr>
          <p:cNvPr id="26" name="Canvas 70">
            <a:extLst>
              <a:ext uri="{FF2B5EF4-FFF2-40B4-BE49-F238E27FC236}">
                <a16:creationId xmlns:a16="http://schemas.microsoft.com/office/drawing/2014/main" id="{D986F2E7-C5C7-4163-88A7-27077B2C38FC}"/>
              </a:ext>
            </a:extLst>
          </p:cNvPr>
          <p:cNvGrpSpPr/>
          <p:nvPr/>
        </p:nvGrpSpPr>
        <p:grpSpPr>
          <a:xfrm>
            <a:off x="0" y="1588136"/>
            <a:ext cx="6822753" cy="4371135"/>
            <a:chOff x="-125892" y="-57957"/>
            <a:chExt cx="5039995" cy="3228975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31E40016-2A27-412A-A337-88E2220C2116}"/>
                </a:ext>
              </a:extLst>
            </p:cNvPr>
            <p:cNvSpPr/>
            <p:nvPr/>
          </p:nvSpPr>
          <p:spPr>
            <a:xfrm>
              <a:off x="-125892" y="-57957"/>
              <a:ext cx="5039995" cy="3228975"/>
            </a:xfrm>
            <a:prstGeom prst="rect">
              <a:avLst/>
            </a:prstGeom>
          </p:spPr>
        </p:sp>
        <p:sp>
          <p:nvSpPr>
            <p:cNvPr id="28" name="AutoShape 3">
              <a:extLst>
                <a:ext uri="{FF2B5EF4-FFF2-40B4-BE49-F238E27FC236}">
                  <a16:creationId xmlns:a16="http://schemas.microsoft.com/office/drawing/2014/main" id="{3678DC52-8B5E-4906-AF91-DC850224C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525" y="199050"/>
              <a:ext cx="1333500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itra Daun Bisbul</a:t>
              </a:r>
              <a:endParaRPr lang="en-US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</a:t>
              </a:r>
            </a:p>
          </p:txBody>
        </p:sp>
        <p:sp>
          <p:nvSpPr>
            <p:cNvPr id="29" name="AutoShape 3">
              <a:extLst>
                <a:ext uri="{FF2B5EF4-FFF2-40B4-BE49-F238E27FC236}">
                  <a16:creationId xmlns:a16="http://schemas.microsoft.com/office/drawing/2014/main" id="{5516C62C-8E2A-4492-8F78-C8BB605F2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525" y="762000"/>
              <a:ext cx="3087075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rain/Test Split</a:t>
              </a:r>
              <a:endParaRPr lang="en-US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0" name="AutoShape 3">
              <a:extLst>
                <a:ext uri="{FF2B5EF4-FFF2-40B4-BE49-F238E27FC236}">
                  <a16:creationId xmlns:a16="http://schemas.microsoft.com/office/drawing/2014/main" id="{858A4564-E31B-409E-B31F-4337D88AC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625" y="1960540"/>
              <a:ext cx="1333500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Evaluasi</a:t>
              </a:r>
              <a:endParaRPr lang="en-US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1" name="AutoShape 3">
              <a:extLst>
                <a:ext uri="{FF2B5EF4-FFF2-40B4-BE49-F238E27FC236}">
                  <a16:creationId xmlns:a16="http://schemas.microsoft.com/office/drawing/2014/main" id="{CA21DCDB-F472-405B-8015-51961A9BB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526" y="1960540"/>
              <a:ext cx="1362074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Pembuatan Model</a:t>
              </a:r>
              <a:endParaRPr lang="en-US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F7DD5BEE-4A48-472A-B685-E4F63CE383F1}"/>
                </a:ext>
              </a:extLst>
            </p:cNvPr>
            <p:cNvCxnSpPr>
              <a:stCxn id="28" idx="2"/>
            </p:cNvCxnSpPr>
            <p:nvPr/>
          </p:nvCxnSpPr>
          <p:spPr>
            <a:xfrm>
              <a:off x="1618275" y="503850"/>
              <a:ext cx="0" cy="2581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AutoShape 3">
              <a:extLst>
                <a:ext uri="{FF2B5EF4-FFF2-40B4-BE49-F238E27FC236}">
                  <a16:creationId xmlns:a16="http://schemas.microsoft.com/office/drawing/2014/main" id="{08BA91E0-63A5-48C3-A4CF-713FEFF06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5075" y="189525"/>
              <a:ext cx="1333500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Referensi</a:t>
              </a:r>
              <a:endParaRPr lang="en-US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8355C11B-BF3D-4B17-A09A-E98CB14626C1}"/>
                </a:ext>
              </a:extLst>
            </p:cNvPr>
            <p:cNvCxnSpPr/>
            <p:nvPr/>
          </p:nvCxnSpPr>
          <p:spPr>
            <a:xfrm>
              <a:off x="3361350" y="484800"/>
              <a:ext cx="5080" cy="2676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AutoShape 3">
              <a:extLst>
                <a:ext uri="{FF2B5EF4-FFF2-40B4-BE49-F238E27FC236}">
                  <a16:creationId xmlns:a16="http://schemas.microsoft.com/office/drawing/2014/main" id="{E17552C5-23A8-4ADC-B033-BDECA18FD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549" y="2589825"/>
              <a:ext cx="1381125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Parameter Evaluasi</a:t>
              </a:r>
              <a:endParaRPr lang="en-US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0B48C3D9-3951-4886-B383-26EA3CB47949}"/>
                </a:ext>
              </a:extLst>
            </p:cNvPr>
            <p:cNvCxnSpPr>
              <a:endCxn id="39" idx="0"/>
            </p:cNvCxnSpPr>
            <p:nvPr/>
          </p:nvCxnSpPr>
          <p:spPr>
            <a:xfrm flipH="1">
              <a:off x="1656375" y="1066800"/>
              <a:ext cx="5737" cy="2752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utoShape 3">
              <a:extLst>
                <a:ext uri="{FF2B5EF4-FFF2-40B4-BE49-F238E27FC236}">
                  <a16:creationId xmlns:a16="http://schemas.microsoft.com/office/drawing/2014/main" id="{A2294C89-3905-4921-BCE9-CDBBE142C1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625" y="1342050"/>
              <a:ext cx="1333500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est Data</a:t>
              </a:r>
              <a:endParaRPr lang="en-US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40" name="AutoShape 3">
              <a:extLst>
                <a:ext uri="{FF2B5EF4-FFF2-40B4-BE49-F238E27FC236}">
                  <a16:creationId xmlns:a16="http://schemas.microsoft.com/office/drawing/2014/main" id="{94DE8C75-C794-41F6-8710-5DCCFABBF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5075" y="1342050"/>
              <a:ext cx="1333500" cy="304800"/>
            </a:xfrm>
            <a:prstGeom prst="roundRect">
              <a:avLst>
                <a:gd name="adj" fmla="val 0"/>
              </a:avLst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headEnd/>
              <a:tailEnd/>
            </a:ln>
            <a:effec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rain Data</a:t>
              </a:r>
              <a:endParaRPr lang="en-US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A5DCF5E-409B-487B-B9AE-1B2487E61A0A}"/>
                </a:ext>
              </a:extLst>
            </p:cNvPr>
            <p:cNvCxnSpPr>
              <a:endCxn id="40" idx="0"/>
            </p:cNvCxnSpPr>
            <p:nvPr/>
          </p:nvCxnSpPr>
          <p:spPr>
            <a:xfrm>
              <a:off x="3351825" y="1076325"/>
              <a:ext cx="0" cy="2657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BAA7A37-25D2-4808-B18D-9DC1FF42535D}"/>
                </a:ext>
              </a:extLst>
            </p:cNvPr>
            <p:cNvCxnSpPr>
              <a:stCxn id="39" idx="2"/>
              <a:endCxn id="30" idx="0"/>
            </p:cNvCxnSpPr>
            <p:nvPr/>
          </p:nvCxnSpPr>
          <p:spPr>
            <a:xfrm>
              <a:off x="1656375" y="1646850"/>
              <a:ext cx="0" cy="3136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A0429EF2-ECFC-4346-AC9A-94AE1E01AF05}"/>
                </a:ext>
              </a:extLst>
            </p:cNvPr>
            <p:cNvCxnSpPr>
              <a:stCxn id="40" idx="2"/>
              <a:endCxn id="31" idx="0"/>
            </p:cNvCxnSpPr>
            <p:nvPr/>
          </p:nvCxnSpPr>
          <p:spPr>
            <a:xfrm>
              <a:off x="3351825" y="1646850"/>
              <a:ext cx="5738" cy="3136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2E15472-16B3-4D31-B60F-EABEADA45607}"/>
                </a:ext>
              </a:extLst>
            </p:cNvPr>
            <p:cNvCxnSpPr>
              <a:stCxn id="31" idx="1"/>
              <a:endCxn id="30" idx="3"/>
            </p:cNvCxnSpPr>
            <p:nvPr/>
          </p:nvCxnSpPr>
          <p:spPr>
            <a:xfrm flipH="1">
              <a:off x="2323125" y="2112940"/>
              <a:ext cx="35340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Left Brace 44">
              <a:extLst>
                <a:ext uri="{FF2B5EF4-FFF2-40B4-BE49-F238E27FC236}">
                  <a16:creationId xmlns:a16="http://schemas.microsoft.com/office/drawing/2014/main" id="{21A5649F-30F3-45B7-985F-FC029778BA13}"/>
                </a:ext>
              </a:extLst>
            </p:cNvPr>
            <p:cNvSpPr/>
            <p:nvPr/>
          </p:nvSpPr>
          <p:spPr>
            <a:xfrm>
              <a:off x="742950" y="828675"/>
              <a:ext cx="114300" cy="1343025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" name="Text Box 101">
              <a:extLst>
                <a:ext uri="{FF2B5EF4-FFF2-40B4-BE49-F238E27FC236}">
                  <a16:creationId xmlns:a16="http://schemas.microsoft.com/office/drawing/2014/main" id="{C4EC5469-BF6D-4B1D-86C2-07EE7D6E8A79}"/>
                </a:ext>
              </a:extLst>
            </p:cNvPr>
            <p:cNvSpPr txBox="1"/>
            <p:nvPr/>
          </p:nvSpPr>
          <p:spPr>
            <a:xfrm>
              <a:off x="371475" y="1152523"/>
              <a:ext cx="371475" cy="808016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</p:spPr>
          <p:txBody>
            <a:bodyPr rot="0" spcFirstLastPara="0" vert="vert270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915"/>
                </a:spcAft>
              </a:pPr>
              <a:r>
                <a:rPr lang="id-ID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Validasi</a:t>
              </a:r>
              <a:endParaRPr lang="en-US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4A2661B4-9D44-4F6D-BEF7-B3C24750B4B3}"/>
                </a:ext>
              </a:extLst>
            </p:cNvPr>
            <p:cNvCxnSpPr>
              <a:stCxn id="30" idx="2"/>
              <a:endCxn id="37" idx="0"/>
            </p:cNvCxnSpPr>
            <p:nvPr/>
          </p:nvCxnSpPr>
          <p:spPr>
            <a:xfrm>
              <a:off x="1656375" y="2265340"/>
              <a:ext cx="5737" cy="3244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8" name="Picture 47" descr="Hasil gambar untuk k-fold cross validation">
            <a:extLst>
              <a:ext uri="{FF2B5EF4-FFF2-40B4-BE49-F238E27FC236}">
                <a16:creationId xmlns:a16="http://schemas.microsoft.com/office/drawing/2014/main" id="{06FCA670-556D-4970-80EF-68EFB0BA9A7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435" y="1894456"/>
            <a:ext cx="5870184" cy="3981909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DC35FAAE-C6BE-451A-B265-82461435B12E}"/>
              </a:ext>
            </a:extLst>
          </p:cNvPr>
          <p:cNvSpPr txBox="1"/>
          <p:nvPr/>
        </p:nvSpPr>
        <p:spPr>
          <a:xfrm>
            <a:off x="7195062" y="1423342"/>
            <a:ext cx="3482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Evaluasi</a:t>
            </a:r>
            <a:r>
              <a:rPr lang="en-US" sz="2000" dirty="0"/>
              <a:t> Cross-</a:t>
            </a:r>
            <a:r>
              <a:rPr lang="en-US" sz="2000" dirty="0" err="1"/>
              <a:t>valudation</a:t>
            </a:r>
            <a:endParaRPr lang="id-ID" sz="20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8D64C65-1B3F-4F75-B0D7-894A40247C55}"/>
              </a:ext>
            </a:extLst>
          </p:cNvPr>
          <p:cNvSpPr txBox="1"/>
          <p:nvPr/>
        </p:nvSpPr>
        <p:spPr>
          <a:xfrm>
            <a:off x="2154636" y="1454531"/>
            <a:ext cx="3482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Rancangan</a:t>
            </a:r>
            <a:r>
              <a:rPr lang="en-US" sz="2000" dirty="0"/>
              <a:t> </a:t>
            </a:r>
            <a:r>
              <a:rPr lang="en-US" sz="2000" dirty="0" err="1"/>
              <a:t>Eksperimen</a:t>
            </a:r>
            <a:endParaRPr lang="id-ID" sz="2000" dirty="0"/>
          </a:p>
        </p:txBody>
      </p:sp>
    </p:spTree>
    <p:extLst>
      <p:ext uri="{BB962C8B-B14F-4D97-AF65-F5344CB8AC3E}">
        <p14:creationId xmlns:p14="http://schemas.microsoft.com/office/powerpoint/2010/main" val="170987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7805" y="574764"/>
            <a:ext cx="7994469" cy="956855"/>
          </a:xfrm>
        </p:spPr>
        <p:txBody>
          <a:bodyPr>
            <a:normAutofit/>
          </a:bodyPr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Segmentasi</a:t>
            </a:r>
            <a:endParaRPr lang="id-ID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7AC767-40E4-493B-8825-F46116D91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191" y="1907076"/>
            <a:ext cx="3603619" cy="3504209"/>
          </a:xfrm>
          <a:prstGeom prst="rect">
            <a:avLst/>
          </a:prstGeom>
        </p:spPr>
      </p:pic>
      <p:sp>
        <p:nvSpPr>
          <p:cNvPr id="5" name="AutoShape 4" descr="blob:https://web.whatsapp.com/0cf7d99f-10bb-4a6c-9555-97a1876ab796">
            <a:extLst>
              <a:ext uri="{FF2B5EF4-FFF2-40B4-BE49-F238E27FC236}">
                <a16:creationId xmlns:a16="http://schemas.microsoft.com/office/drawing/2014/main" id="{D7171FF9-6290-4129-B15B-B756057355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d-ID"/>
          </a:p>
        </p:txBody>
      </p:sp>
      <p:sp>
        <p:nvSpPr>
          <p:cNvPr id="10" name="AutoShape 8" descr="blob:https://web.whatsapp.com/0cf7d99f-10bb-4a6c-9555-97a1876ab796">
            <a:extLst>
              <a:ext uri="{FF2B5EF4-FFF2-40B4-BE49-F238E27FC236}">
                <a16:creationId xmlns:a16="http://schemas.microsoft.com/office/drawing/2014/main" id="{2785CC77-88F7-41A4-9C4D-27C0DE954FF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d-ID"/>
          </a:p>
        </p:txBody>
      </p:sp>
      <p:pic>
        <p:nvPicPr>
          <p:cNvPr id="2062" name="Picture 14">
            <a:extLst>
              <a:ext uri="{FF2B5EF4-FFF2-40B4-BE49-F238E27FC236}">
                <a16:creationId xmlns:a16="http://schemas.microsoft.com/office/drawing/2014/main" id="{34CBAC20-BD02-443E-8761-D57C398C4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009" y="2161193"/>
            <a:ext cx="3365753" cy="1798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BC87991-1532-4BEC-812F-65195FCF0FCD}"/>
              </a:ext>
            </a:extLst>
          </p:cNvPr>
          <p:cNvSpPr txBox="1"/>
          <p:nvPr/>
        </p:nvSpPr>
        <p:spPr>
          <a:xfrm>
            <a:off x="174251" y="1446715"/>
            <a:ext cx="419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Pengambilan</a:t>
            </a:r>
            <a:r>
              <a:rPr lang="en-US" sz="2000" dirty="0"/>
              <a:t> </a:t>
            </a:r>
            <a:r>
              <a:rPr lang="en-US" sz="2000" dirty="0" err="1"/>
              <a:t>Sampel</a:t>
            </a:r>
            <a:r>
              <a:rPr lang="en-US" sz="2000" dirty="0"/>
              <a:t> Bounding Box</a:t>
            </a:r>
            <a:endParaRPr lang="id-ID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3BAF60-A97A-4D0C-B193-108BE9DCD766}"/>
              </a:ext>
            </a:extLst>
          </p:cNvPr>
          <p:cNvSpPr txBox="1"/>
          <p:nvPr/>
        </p:nvSpPr>
        <p:spPr>
          <a:xfrm>
            <a:off x="5201963" y="1428786"/>
            <a:ext cx="3041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Segmentasi</a:t>
            </a:r>
            <a:r>
              <a:rPr lang="en-US" sz="2000" dirty="0"/>
              <a:t> Watershed</a:t>
            </a:r>
            <a:endParaRPr lang="id-ID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85C90AB-BD5D-4F8D-8648-7EF771AAA0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93199" y="1882698"/>
            <a:ext cx="2006141" cy="453745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B015018-7BAE-49D6-A43E-76361E779292}"/>
              </a:ext>
            </a:extLst>
          </p:cNvPr>
          <p:cNvSpPr txBox="1"/>
          <p:nvPr/>
        </p:nvSpPr>
        <p:spPr>
          <a:xfrm>
            <a:off x="9101094" y="1028676"/>
            <a:ext cx="3041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Segmentasi</a:t>
            </a:r>
            <a:r>
              <a:rPr lang="en-US" sz="2000" dirty="0"/>
              <a:t> Hasil </a:t>
            </a:r>
            <a:r>
              <a:rPr lang="en-US" sz="2000" dirty="0" err="1"/>
              <a:t>Klasifikasi</a:t>
            </a:r>
            <a:endParaRPr lang="id-ID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5BF91F-8E1A-4C1C-A48D-1386DED28E7A}"/>
              </a:ext>
            </a:extLst>
          </p:cNvPr>
          <p:cNvSpPr txBox="1"/>
          <p:nvPr/>
        </p:nvSpPr>
        <p:spPr>
          <a:xfrm>
            <a:off x="4981040" y="1761083"/>
            <a:ext cx="3482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penentuan</a:t>
            </a:r>
            <a:r>
              <a:rPr lang="en-US" sz="2000" dirty="0"/>
              <a:t> </a:t>
            </a:r>
            <a:r>
              <a:rPr lang="en-US" sz="2000" dirty="0" err="1"/>
              <a:t>daerah</a:t>
            </a:r>
            <a:r>
              <a:rPr lang="en-US" sz="2000" dirty="0"/>
              <a:t> uji</a:t>
            </a:r>
            <a:endParaRPr lang="id-ID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BD77CB3-7D7F-42CA-88E7-D34C7553C632}"/>
              </a:ext>
            </a:extLst>
          </p:cNvPr>
          <p:cNvSpPr txBox="1"/>
          <p:nvPr/>
        </p:nvSpPr>
        <p:spPr>
          <a:xfrm>
            <a:off x="8880171" y="1358465"/>
            <a:ext cx="3482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Dengan</a:t>
            </a:r>
            <a:r>
              <a:rPr lang="en-US" sz="2000" dirty="0"/>
              <a:t> Pixel/Region Mapping</a:t>
            </a:r>
            <a:endParaRPr lang="id-ID" sz="20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D17472D-3E00-4EEA-9DD5-A55AD381B9C8}"/>
              </a:ext>
            </a:extLst>
          </p:cNvPr>
          <p:cNvCxnSpPr>
            <a:cxnSpLocks/>
          </p:cNvCxnSpPr>
          <p:nvPr/>
        </p:nvCxnSpPr>
        <p:spPr>
          <a:xfrm>
            <a:off x="3885064" y="3002296"/>
            <a:ext cx="8214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7D3A827-DC5A-445C-BE71-6B4AA9CB5C4B}"/>
              </a:ext>
            </a:extLst>
          </p:cNvPr>
          <p:cNvCxnSpPr>
            <a:cxnSpLocks/>
          </p:cNvCxnSpPr>
          <p:nvPr/>
        </p:nvCxnSpPr>
        <p:spPr>
          <a:xfrm>
            <a:off x="8426317" y="2970039"/>
            <a:ext cx="8214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036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7805" y="574764"/>
            <a:ext cx="7994469" cy="95685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Metode</a:t>
            </a:r>
            <a:r>
              <a:rPr lang="en-US" dirty="0"/>
              <a:t> Model </a:t>
            </a:r>
            <a:r>
              <a:rPr lang="en-US" dirty="0" err="1"/>
              <a:t>Algoritma</a:t>
            </a:r>
            <a:r>
              <a:rPr lang="en-US" dirty="0"/>
              <a:t> </a:t>
            </a:r>
            <a:r>
              <a:rPr lang="en-US" dirty="0" err="1"/>
              <a:t>Klasifikasi</a:t>
            </a:r>
            <a:r>
              <a:rPr lang="en-US" dirty="0"/>
              <a:t> Model SAE (</a:t>
            </a:r>
            <a:r>
              <a:rPr lang="en-US" i="1" dirty="0"/>
              <a:t>Stacked Autoencoder</a:t>
            </a:r>
            <a:r>
              <a:rPr lang="en-US" dirty="0"/>
              <a:t>)</a:t>
            </a:r>
            <a:endParaRPr lang="id-ID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869113E-6EB0-40CD-B452-C1FC838B418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83208" y="2327161"/>
            <a:ext cx="7274965" cy="25810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46F27AC-34CE-4D0A-AE41-1550492856A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871011" y="2327161"/>
            <a:ext cx="3505201" cy="27104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7752455-5FED-4BC9-91E7-9942FC944711}"/>
              </a:ext>
            </a:extLst>
          </p:cNvPr>
          <p:cNvSpPr txBox="1"/>
          <p:nvPr/>
        </p:nvSpPr>
        <p:spPr>
          <a:xfrm>
            <a:off x="3268455" y="1921847"/>
            <a:ext cx="1754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odel SAE-L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E15D76-6F8D-457A-B5AC-D156D2C10F4F}"/>
              </a:ext>
            </a:extLst>
          </p:cNvPr>
          <p:cNvSpPr txBox="1"/>
          <p:nvPr/>
        </p:nvSpPr>
        <p:spPr>
          <a:xfrm>
            <a:off x="7871011" y="1927051"/>
            <a:ext cx="2649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Lapisan</a:t>
            </a:r>
            <a:r>
              <a:rPr lang="en-US" sz="2000" dirty="0"/>
              <a:t> Autoencoder</a:t>
            </a:r>
          </a:p>
        </p:txBody>
      </p:sp>
    </p:spTree>
    <p:extLst>
      <p:ext uri="{BB962C8B-B14F-4D97-AF65-F5344CB8AC3E}">
        <p14:creationId xmlns:p14="http://schemas.microsoft.com/office/powerpoint/2010/main" val="28878904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7805" y="574764"/>
            <a:ext cx="7994469" cy="95685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Metode</a:t>
            </a:r>
            <a:r>
              <a:rPr lang="en-US" dirty="0"/>
              <a:t> Model </a:t>
            </a:r>
            <a:r>
              <a:rPr lang="en-US" dirty="0" err="1"/>
              <a:t>Algoritma</a:t>
            </a:r>
            <a:r>
              <a:rPr lang="en-US" dirty="0"/>
              <a:t> </a:t>
            </a:r>
            <a:r>
              <a:rPr lang="en-US" dirty="0" err="1"/>
              <a:t>Klasifikasi</a:t>
            </a:r>
            <a:r>
              <a:rPr lang="en-US" dirty="0"/>
              <a:t> Model CNN (</a:t>
            </a:r>
            <a:r>
              <a:rPr lang="en-US" i="1" dirty="0"/>
              <a:t>Convolutional Neural Networks</a:t>
            </a:r>
            <a:r>
              <a:rPr lang="en-US" dirty="0"/>
              <a:t>)</a:t>
            </a:r>
            <a:endParaRPr lang="id-ID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A16443-7165-416A-8964-03C81A32F425}"/>
              </a:ext>
            </a:extLst>
          </p:cNvPr>
          <p:cNvSpPr txBox="1"/>
          <p:nvPr/>
        </p:nvSpPr>
        <p:spPr>
          <a:xfrm>
            <a:off x="6095999" y="2767316"/>
            <a:ext cx="5626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D-CNN (Filter </a:t>
            </a:r>
            <a:r>
              <a:rPr lang="en-US" sz="2400" dirty="0" err="1"/>
              <a:t>konvolusi</a:t>
            </a:r>
            <a:r>
              <a:rPr lang="en-US" sz="2400" dirty="0"/>
              <a:t> yang </a:t>
            </a:r>
            <a:r>
              <a:rPr lang="en-US" sz="2400" dirty="0" err="1"/>
              <a:t>bergerak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 2-dimensi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664213-33B0-413D-8101-869D82091228}"/>
              </a:ext>
            </a:extLst>
          </p:cNvPr>
          <p:cNvSpPr txBox="1"/>
          <p:nvPr/>
        </p:nvSpPr>
        <p:spPr>
          <a:xfrm>
            <a:off x="0" y="4626082"/>
            <a:ext cx="41096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D-CNN (Filter </a:t>
            </a:r>
            <a:r>
              <a:rPr lang="en-US" sz="2400" dirty="0" err="1"/>
              <a:t>konvolusi</a:t>
            </a:r>
            <a:r>
              <a:rPr lang="en-US" sz="2400" dirty="0"/>
              <a:t> yang </a:t>
            </a:r>
            <a:r>
              <a:rPr lang="en-US" sz="2400" dirty="0" err="1"/>
              <a:t>bergerak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-spectral 3-dimensi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FFD6B55-32E6-4BC9-88E9-BE0041996E0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312221"/>
            <a:ext cx="5933635" cy="17411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94CFEE-0B43-48E1-A095-DDA2B748B7C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329953" y="4355654"/>
            <a:ext cx="7697937" cy="174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4969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Metode</a:t>
            </a:r>
            <a:r>
              <a:rPr lang="en-AU" dirty="0"/>
              <a:t> </a:t>
            </a:r>
            <a:r>
              <a:rPr lang="en-AU" dirty="0" err="1"/>
              <a:t>Evaluasi</a:t>
            </a:r>
            <a:endParaRPr lang="en-A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3B40872-1146-41CD-9104-3B3340BC1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618A68A-3535-41CF-9CD7-72E8FF3BA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7424" y="3823854"/>
            <a:ext cx="25295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DBE28BB-8E3C-4BAA-8BEF-2B2BAF5AB49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35" y="1586382"/>
            <a:ext cx="3902664" cy="120276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19">
            <a:extLst>
              <a:ext uri="{FF2B5EF4-FFF2-40B4-BE49-F238E27FC236}">
                <a16:creationId xmlns:a16="http://schemas.microsoft.com/office/drawing/2014/main" id="{43704026-EE10-46DE-95FA-6DEA30C90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" y="3034147"/>
            <a:ext cx="1811283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0404E7-A1BB-4591-AB57-5C12F97B0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98044"/>
              </p:ext>
            </p:extLst>
          </p:nvPr>
        </p:nvGraphicFramePr>
        <p:xfrm>
          <a:off x="369841" y="2559610"/>
          <a:ext cx="6451673" cy="90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5" imgW="3060700" imgH="431800" progId="Equation.DSMT4">
                  <p:embed/>
                </p:oleObj>
              </mc:Choice>
              <mc:Fallback>
                <p:oleObj name="Equation" r:id="rId5" imgW="30607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41" y="2559610"/>
                        <a:ext cx="6451673" cy="904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E93738-51F2-4CA6-97BF-2F5A8EEA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327"/>
              </p:ext>
            </p:extLst>
          </p:nvPr>
        </p:nvGraphicFramePr>
        <p:xfrm>
          <a:off x="8035636" y="1306889"/>
          <a:ext cx="3019922" cy="103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7" imgW="1244600" imgH="431800" progId="Equation.DSMT4">
                  <p:embed/>
                </p:oleObj>
              </mc:Choice>
              <mc:Fallback>
                <p:oleObj name="Equation" r:id="rId7" imgW="1244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636" y="1306889"/>
                        <a:ext cx="3019922" cy="1039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A0299D-B0D7-495A-82DE-FEAE70338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97277"/>
              </p:ext>
            </p:extLst>
          </p:nvPr>
        </p:nvGraphicFramePr>
        <p:xfrm>
          <a:off x="7921329" y="2369165"/>
          <a:ext cx="3810236" cy="119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9" imgW="1371600" imgH="431800" progId="Equation.DSMT4">
                  <p:embed/>
                </p:oleObj>
              </mc:Choice>
              <mc:Fallback>
                <p:oleObj name="Equation" r:id="rId9" imgW="1371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329" y="2369165"/>
                        <a:ext cx="3810236" cy="1192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">
            <a:extLst>
              <a:ext uri="{FF2B5EF4-FFF2-40B4-BE49-F238E27FC236}">
                <a16:creationId xmlns:a16="http://schemas.microsoft.com/office/drawing/2014/main" id="{3DD82C77-6405-414B-BCD3-35DF37D64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3" name="Rectangle 23">
            <a:extLst>
              <a:ext uri="{FF2B5EF4-FFF2-40B4-BE49-F238E27FC236}">
                <a16:creationId xmlns:a16="http://schemas.microsoft.com/office/drawing/2014/main" id="{E960613D-BB1B-4885-9B4A-436B89514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8B78913-1C34-4212-89D9-7A8ED332B1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37983" y="3939056"/>
            <a:ext cx="3779221" cy="257425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EA6DF2A-B901-4C61-B475-78FEB35A283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21297" y="3929286"/>
            <a:ext cx="3924300" cy="261937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51091D3-65FA-4B09-A7ED-41BBC7DD1C09}"/>
              </a:ext>
            </a:extLst>
          </p:cNvPr>
          <p:cNvSpPr txBox="1"/>
          <p:nvPr/>
        </p:nvSpPr>
        <p:spPr>
          <a:xfrm>
            <a:off x="2944676" y="3509466"/>
            <a:ext cx="2385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ccuracy vs Epoc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317DD42-F8A5-4F31-A294-81B69E304344}"/>
              </a:ext>
            </a:extLst>
          </p:cNvPr>
          <p:cNvSpPr txBox="1"/>
          <p:nvPr/>
        </p:nvSpPr>
        <p:spPr>
          <a:xfrm>
            <a:off x="6616131" y="3493947"/>
            <a:ext cx="2385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oss vs Epoch</a:t>
            </a:r>
          </a:p>
        </p:txBody>
      </p:sp>
    </p:spTree>
    <p:extLst>
      <p:ext uri="{BB962C8B-B14F-4D97-AF65-F5344CB8AC3E}">
        <p14:creationId xmlns:p14="http://schemas.microsoft.com/office/powerpoint/2010/main" val="1266089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Penulisan</a:t>
            </a:r>
            <a:r>
              <a:rPr lang="en-AU" dirty="0"/>
              <a:t> </a:t>
            </a:r>
            <a:r>
              <a:rPr lang="en-AU" dirty="0" err="1"/>
              <a:t>dan</a:t>
            </a:r>
            <a:r>
              <a:rPr lang="en-AU" dirty="0"/>
              <a:t> </a:t>
            </a:r>
            <a:r>
              <a:rPr lang="en-AU" dirty="0" err="1"/>
              <a:t>Publikasi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err="1"/>
              <a:t>Penulisan</a:t>
            </a:r>
            <a:r>
              <a:rPr lang="en-AU" dirty="0"/>
              <a:t> </a:t>
            </a:r>
            <a:r>
              <a:rPr lang="en-AU" dirty="0" err="1"/>
              <a:t>skripsi</a:t>
            </a:r>
            <a:r>
              <a:rPr lang="en-AU" dirty="0"/>
              <a:t> </a:t>
            </a:r>
            <a:r>
              <a:rPr lang="en-AU" dirty="0" err="1"/>
              <a:t>sebagai</a:t>
            </a:r>
            <a:r>
              <a:rPr lang="en-AU" dirty="0"/>
              <a:t> salah </a:t>
            </a:r>
            <a:r>
              <a:rPr lang="en-AU" dirty="0" err="1"/>
              <a:t>satu</a:t>
            </a:r>
            <a:r>
              <a:rPr lang="en-AU" dirty="0"/>
              <a:t> </a:t>
            </a:r>
            <a:r>
              <a:rPr lang="en-AU" dirty="0" err="1"/>
              <a:t>syarat</a:t>
            </a:r>
            <a:r>
              <a:rPr lang="en-AU" dirty="0"/>
              <a:t> lulus program </a:t>
            </a:r>
            <a:r>
              <a:rPr lang="en-AU" dirty="0" err="1"/>
              <a:t>sarjana</a:t>
            </a:r>
            <a:r>
              <a:rPr lang="en-AU" dirty="0"/>
              <a:t> </a:t>
            </a:r>
            <a:r>
              <a:rPr lang="en-AU" dirty="0" err="1"/>
              <a:t>Universitas</a:t>
            </a:r>
            <a:r>
              <a:rPr lang="en-AU" dirty="0"/>
              <a:t> Indonesia</a:t>
            </a:r>
          </a:p>
          <a:p>
            <a:r>
              <a:rPr lang="en-AU" dirty="0" err="1"/>
              <a:t>Sasaran</a:t>
            </a:r>
            <a:r>
              <a:rPr lang="en-AU" dirty="0"/>
              <a:t> </a:t>
            </a:r>
            <a:r>
              <a:rPr lang="en-AU" dirty="0" err="1"/>
              <a:t>publikasi</a:t>
            </a:r>
            <a:r>
              <a:rPr lang="en-AU" dirty="0"/>
              <a:t> </a:t>
            </a:r>
            <a:r>
              <a:rPr lang="en-US" i="1" dirty="0"/>
              <a:t>2019 1st International Conference on Cybernetics and Intelligent System (ICORIS) </a:t>
            </a:r>
            <a:r>
              <a:rPr lang="en-US" dirty="0" err="1"/>
              <a:t>tanggal</a:t>
            </a:r>
            <a:r>
              <a:rPr lang="en-US" dirty="0"/>
              <a:t> </a:t>
            </a:r>
            <a:r>
              <a:rPr lang="en-ID" dirty="0"/>
              <a:t>22 - 23 August 2019 di Bali</a:t>
            </a:r>
          </a:p>
        </p:txBody>
      </p:sp>
    </p:spTree>
    <p:extLst>
      <p:ext uri="{BB962C8B-B14F-4D97-AF65-F5344CB8AC3E}">
        <p14:creationId xmlns:p14="http://schemas.microsoft.com/office/powerpoint/2010/main" val="3809625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Jadwal</a:t>
            </a:r>
            <a:r>
              <a:rPr lang="en-AU" dirty="0"/>
              <a:t> </a:t>
            </a:r>
            <a:r>
              <a:rPr lang="en-AU" dirty="0" err="1"/>
              <a:t>Penelitian</a:t>
            </a:r>
            <a:endParaRPr lang="en-AU" dirty="0"/>
          </a:p>
        </p:txBody>
      </p:sp>
      <p:grpSp>
        <p:nvGrpSpPr>
          <p:cNvPr id="5" name="Group 4"/>
          <p:cNvGrpSpPr/>
          <p:nvPr/>
        </p:nvGrpSpPr>
        <p:grpSpPr>
          <a:xfrm>
            <a:off x="881150" y="3214956"/>
            <a:ext cx="11184203" cy="1284269"/>
            <a:chOff x="1958622" y="3690687"/>
            <a:chExt cx="10106731" cy="808538"/>
          </a:xfrm>
        </p:grpSpPr>
        <p:sp>
          <p:nvSpPr>
            <p:cNvPr id="6" name="Freeform 5"/>
            <p:cNvSpPr/>
            <p:nvPr/>
          </p:nvSpPr>
          <p:spPr>
            <a:xfrm>
              <a:off x="1958622" y="3690687"/>
              <a:ext cx="2021346" cy="808538"/>
            </a:xfrm>
            <a:custGeom>
              <a:avLst/>
              <a:gdLst>
                <a:gd name="connsiteX0" fmla="*/ 0 w 2021346"/>
                <a:gd name="connsiteY0" fmla="*/ 0 h 808538"/>
                <a:gd name="connsiteX1" fmla="*/ 1617077 w 2021346"/>
                <a:gd name="connsiteY1" fmla="*/ 0 h 808538"/>
                <a:gd name="connsiteX2" fmla="*/ 2021346 w 2021346"/>
                <a:gd name="connsiteY2" fmla="*/ 404269 h 808538"/>
                <a:gd name="connsiteX3" fmla="*/ 1617077 w 2021346"/>
                <a:gd name="connsiteY3" fmla="*/ 808538 h 808538"/>
                <a:gd name="connsiteX4" fmla="*/ 0 w 2021346"/>
                <a:gd name="connsiteY4" fmla="*/ 808538 h 808538"/>
                <a:gd name="connsiteX5" fmla="*/ 0 w 2021346"/>
                <a:gd name="connsiteY5" fmla="*/ 0 h 80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21346" h="808538">
                  <a:moveTo>
                    <a:pt x="0" y="0"/>
                  </a:moveTo>
                  <a:lnTo>
                    <a:pt x="1617077" y="0"/>
                  </a:lnTo>
                  <a:lnTo>
                    <a:pt x="2021346" y="404269"/>
                  </a:lnTo>
                  <a:lnTo>
                    <a:pt x="1617077" y="808538"/>
                  </a:lnTo>
                  <a:lnTo>
                    <a:pt x="0" y="80853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18694" tIns="109347" rIns="256808" bIns="109347" numCol="1" spcCol="1270" anchor="ctr" anchorCtr="0">
              <a:noAutofit/>
            </a:bodyPr>
            <a:lstStyle/>
            <a:p>
              <a:pPr marL="0" lvl="0" indent="0" algn="ctr" defTabSz="1822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100" kern="1200" dirty="0"/>
                <a:t>Jan</a:t>
              </a:r>
            </a:p>
          </p:txBody>
        </p:sp>
        <p:sp>
          <p:nvSpPr>
            <p:cNvPr id="7" name="Freeform 6"/>
            <p:cNvSpPr/>
            <p:nvPr/>
          </p:nvSpPr>
          <p:spPr>
            <a:xfrm>
              <a:off x="3575699" y="3690687"/>
              <a:ext cx="2021346" cy="808538"/>
            </a:xfrm>
            <a:custGeom>
              <a:avLst/>
              <a:gdLst>
                <a:gd name="connsiteX0" fmla="*/ 0 w 2021346"/>
                <a:gd name="connsiteY0" fmla="*/ 0 h 808538"/>
                <a:gd name="connsiteX1" fmla="*/ 1617077 w 2021346"/>
                <a:gd name="connsiteY1" fmla="*/ 0 h 808538"/>
                <a:gd name="connsiteX2" fmla="*/ 2021346 w 2021346"/>
                <a:gd name="connsiteY2" fmla="*/ 404269 h 808538"/>
                <a:gd name="connsiteX3" fmla="*/ 1617077 w 2021346"/>
                <a:gd name="connsiteY3" fmla="*/ 808538 h 808538"/>
                <a:gd name="connsiteX4" fmla="*/ 0 w 2021346"/>
                <a:gd name="connsiteY4" fmla="*/ 808538 h 808538"/>
                <a:gd name="connsiteX5" fmla="*/ 404269 w 2021346"/>
                <a:gd name="connsiteY5" fmla="*/ 404269 h 808538"/>
                <a:gd name="connsiteX6" fmla="*/ 0 w 2021346"/>
                <a:gd name="connsiteY6" fmla="*/ 0 h 80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1346" h="808538">
                  <a:moveTo>
                    <a:pt x="0" y="0"/>
                  </a:moveTo>
                  <a:lnTo>
                    <a:pt x="1617077" y="0"/>
                  </a:lnTo>
                  <a:lnTo>
                    <a:pt x="2021346" y="404269"/>
                  </a:lnTo>
                  <a:lnTo>
                    <a:pt x="1617077" y="808538"/>
                  </a:lnTo>
                  <a:lnTo>
                    <a:pt x="0" y="808538"/>
                  </a:lnTo>
                  <a:lnTo>
                    <a:pt x="404269" y="40426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3944809"/>
                <a:satOff val="-2802"/>
                <a:lumOff val="-902"/>
                <a:alphaOff val="0"/>
              </a:schemeClr>
            </a:fillRef>
            <a:effectRef idx="0">
              <a:schemeClr val="accent4">
                <a:hueOff val="3944809"/>
                <a:satOff val="-2802"/>
                <a:lumOff val="-90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8290" tIns="109347" rIns="458943" bIns="109347" numCol="1" spcCol="1270" anchor="ctr" anchorCtr="0">
              <a:noAutofit/>
            </a:bodyPr>
            <a:lstStyle/>
            <a:p>
              <a:pPr marL="0" lvl="0" indent="0" algn="ctr" defTabSz="1822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100" kern="1200" dirty="0"/>
                <a:t>Feb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5192776" y="3690687"/>
              <a:ext cx="2021346" cy="808538"/>
            </a:xfrm>
            <a:custGeom>
              <a:avLst/>
              <a:gdLst>
                <a:gd name="connsiteX0" fmla="*/ 0 w 2021346"/>
                <a:gd name="connsiteY0" fmla="*/ 0 h 808538"/>
                <a:gd name="connsiteX1" fmla="*/ 1617077 w 2021346"/>
                <a:gd name="connsiteY1" fmla="*/ 0 h 808538"/>
                <a:gd name="connsiteX2" fmla="*/ 2021346 w 2021346"/>
                <a:gd name="connsiteY2" fmla="*/ 404269 h 808538"/>
                <a:gd name="connsiteX3" fmla="*/ 1617077 w 2021346"/>
                <a:gd name="connsiteY3" fmla="*/ 808538 h 808538"/>
                <a:gd name="connsiteX4" fmla="*/ 0 w 2021346"/>
                <a:gd name="connsiteY4" fmla="*/ 808538 h 808538"/>
                <a:gd name="connsiteX5" fmla="*/ 404269 w 2021346"/>
                <a:gd name="connsiteY5" fmla="*/ 404269 h 808538"/>
                <a:gd name="connsiteX6" fmla="*/ 0 w 2021346"/>
                <a:gd name="connsiteY6" fmla="*/ 0 h 80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1346" h="808538">
                  <a:moveTo>
                    <a:pt x="0" y="0"/>
                  </a:moveTo>
                  <a:lnTo>
                    <a:pt x="1617077" y="0"/>
                  </a:lnTo>
                  <a:lnTo>
                    <a:pt x="2021346" y="404269"/>
                  </a:lnTo>
                  <a:lnTo>
                    <a:pt x="1617077" y="808538"/>
                  </a:lnTo>
                  <a:lnTo>
                    <a:pt x="0" y="808538"/>
                  </a:lnTo>
                  <a:lnTo>
                    <a:pt x="404269" y="40426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7889618"/>
                <a:satOff val="-5604"/>
                <a:lumOff val="-1804"/>
                <a:alphaOff val="0"/>
              </a:schemeClr>
            </a:fillRef>
            <a:effectRef idx="0">
              <a:schemeClr val="accent4">
                <a:hueOff val="7889618"/>
                <a:satOff val="-5604"/>
                <a:lumOff val="-1804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8290" tIns="109347" rIns="458943" bIns="109347" numCol="1" spcCol="1270" anchor="ctr" anchorCtr="0">
              <a:noAutofit/>
            </a:bodyPr>
            <a:lstStyle/>
            <a:p>
              <a:pPr marL="0" lvl="0" indent="0" algn="ctr" defTabSz="1822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100" kern="1200" dirty="0"/>
                <a:t>Mar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6809853" y="3690687"/>
              <a:ext cx="2021346" cy="808538"/>
            </a:xfrm>
            <a:custGeom>
              <a:avLst/>
              <a:gdLst>
                <a:gd name="connsiteX0" fmla="*/ 0 w 2021346"/>
                <a:gd name="connsiteY0" fmla="*/ 0 h 808538"/>
                <a:gd name="connsiteX1" fmla="*/ 1617077 w 2021346"/>
                <a:gd name="connsiteY1" fmla="*/ 0 h 808538"/>
                <a:gd name="connsiteX2" fmla="*/ 2021346 w 2021346"/>
                <a:gd name="connsiteY2" fmla="*/ 404269 h 808538"/>
                <a:gd name="connsiteX3" fmla="*/ 1617077 w 2021346"/>
                <a:gd name="connsiteY3" fmla="*/ 808538 h 808538"/>
                <a:gd name="connsiteX4" fmla="*/ 0 w 2021346"/>
                <a:gd name="connsiteY4" fmla="*/ 808538 h 808538"/>
                <a:gd name="connsiteX5" fmla="*/ 404269 w 2021346"/>
                <a:gd name="connsiteY5" fmla="*/ 404269 h 808538"/>
                <a:gd name="connsiteX6" fmla="*/ 0 w 2021346"/>
                <a:gd name="connsiteY6" fmla="*/ 0 h 80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1346" h="808538">
                  <a:moveTo>
                    <a:pt x="0" y="0"/>
                  </a:moveTo>
                  <a:lnTo>
                    <a:pt x="1617077" y="0"/>
                  </a:lnTo>
                  <a:lnTo>
                    <a:pt x="2021346" y="404269"/>
                  </a:lnTo>
                  <a:lnTo>
                    <a:pt x="1617077" y="808538"/>
                  </a:lnTo>
                  <a:lnTo>
                    <a:pt x="0" y="808538"/>
                  </a:lnTo>
                  <a:lnTo>
                    <a:pt x="404269" y="40426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11834427"/>
                <a:satOff val="-8406"/>
                <a:lumOff val="-2705"/>
                <a:alphaOff val="0"/>
              </a:schemeClr>
            </a:fillRef>
            <a:effectRef idx="0">
              <a:schemeClr val="accent4">
                <a:hueOff val="11834427"/>
                <a:satOff val="-8406"/>
                <a:lumOff val="-2705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8290" tIns="109347" rIns="458943" bIns="109347" numCol="1" spcCol="1270" anchor="ctr" anchorCtr="0">
              <a:noAutofit/>
            </a:bodyPr>
            <a:lstStyle/>
            <a:p>
              <a:pPr marL="0" lvl="0" indent="0" algn="ctr" defTabSz="1822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100" kern="1200" dirty="0"/>
                <a:t>Apr</a:t>
              </a:r>
            </a:p>
          </p:txBody>
        </p:sp>
        <p:sp>
          <p:nvSpPr>
            <p:cNvPr id="10" name="Freeform 9"/>
            <p:cNvSpPr/>
            <p:nvPr/>
          </p:nvSpPr>
          <p:spPr>
            <a:xfrm>
              <a:off x="8426930" y="3690687"/>
              <a:ext cx="2021346" cy="808538"/>
            </a:xfrm>
            <a:custGeom>
              <a:avLst/>
              <a:gdLst>
                <a:gd name="connsiteX0" fmla="*/ 0 w 2021346"/>
                <a:gd name="connsiteY0" fmla="*/ 0 h 808538"/>
                <a:gd name="connsiteX1" fmla="*/ 1617077 w 2021346"/>
                <a:gd name="connsiteY1" fmla="*/ 0 h 808538"/>
                <a:gd name="connsiteX2" fmla="*/ 2021346 w 2021346"/>
                <a:gd name="connsiteY2" fmla="*/ 404269 h 808538"/>
                <a:gd name="connsiteX3" fmla="*/ 1617077 w 2021346"/>
                <a:gd name="connsiteY3" fmla="*/ 808538 h 808538"/>
                <a:gd name="connsiteX4" fmla="*/ 0 w 2021346"/>
                <a:gd name="connsiteY4" fmla="*/ 808538 h 808538"/>
                <a:gd name="connsiteX5" fmla="*/ 404269 w 2021346"/>
                <a:gd name="connsiteY5" fmla="*/ 404269 h 808538"/>
                <a:gd name="connsiteX6" fmla="*/ 0 w 2021346"/>
                <a:gd name="connsiteY6" fmla="*/ 0 h 80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1346" h="808538">
                  <a:moveTo>
                    <a:pt x="0" y="0"/>
                  </a:moveTo>
                  <a:lnTo>
                    <a:pt x="1617077" y="0"/>
                  </a:lnTo>
                  <a:lnTo>
                    <a:pt x="2021346" y="404269"/>
                  </a:lnTo>
                  <a:lnTo>
                    <a:pt x="1617077" y="808538"/>
                  </a:lnTo>
                  <a:lnTo>
                    <a:pt x="0" y="808538"/>
                  </a:lnTo>
                  <a:lnTo>
                    <a:pt x="404269" y="40426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15779236"/>
                <a:satOff val="-11208"/>
                <a:lumOff val="-3607"/>
                <a:alphaOff val="0"/>
              </a:schemeClr>
            </a:fillRef>
            <a:effectRef idx="0">
              <a:schemeClr val="accent4">
                <a:hueOff val="15779236"/>
                <a:satOff val="-11208"/>
                <a:lumOff val="-3607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8290" tIns="109347" rIns="458943" bIns="109347" numCol="1" spcCol="1270" anchor="ctr" anchorCtr="0">
              <a:noAutofit/>
            </a:bodyPr>
            <a:lstStyle/>
            <a:p>
              <a:pPr marL="0" lvl="0" indent="0" algn="ctr" defTabSz="1822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100" dirty="0"/>
                <a:t>Mei</a:t>
              </a:r>
              <a:endParaRPr lang="en-US" sz="4100" kern="1200" dirty="0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0044007" y="3690687"/>
              <a:ext cx="2021346" cy="808538"/>
            </a:xfrm>
            <a:custGeom>
              <a:avLst/>
              <a:gdLst>
                <a:gd name="connsiteX0" fmla="*/ 0 w 2021346"/>
                <a:gd name="connsiteY0" fmla="*/ 0 h 808538"/>
                <a:gd name="connsiteX1" fmla="*/ 1617077 w 2021346"/>
                <a:gd name="connsiteY1" fmla="*/ 0 h 808538"/>
                <a:gd name="connsiteX2" fmla="*/ 2021346 w 2021346"/>
                <a:gd name="connsiteY2" fmla="*/ 404269 h 808538"/>
                <a:gd name="connsiteX3" fmla="*/ 1617077 w 2021346"/>
                <a:gd name="connsiteY3" fmla="*/ 808538 h 808538"/>
                <a:gd name="connsiteX4" fmla="*/ 0 w 2021346"/>
                <a:gd name="connsiteY4" fmla="*/ 808538 h 808538"/>
                <a:gd name="connsiteX5" fmla="*/ 404269 w 2021346"/>
                <a:gd name="connsiteY5" fmla="*/ 404269 h 808538"/>
                <a:gd name="connsiteX6" fmla="*/ 0 w 2021346"/>
                <a:gd name="connsiteY6" fmla="*/ 0 h 80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21346" h="808538">
                  <a:moveTo>
                    <a:pt x="0" y="0"/>
                  </a:moveTo>
                  <a:lnTo>
                    <a:pt x="1617077" y="0"/>
                  </a:lnTo>
                  <a:lnTo>
                    <a:pt x="2021346" y="404269"/>
                  </a:lnTo>
                  <a:lnTo>
                    <a:pt x="1617077" y="808538"/>
                  </a:lnTo>
                  <a:lnTo>
                    <a:pt x="0" y="808538"/>
                  </a:lnTo>
                  <a:lnTo>
                    <a:pt x="404269" y="40426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19724044"/>
                <a:satOff val="-14010"/>
                <a:lumOff val="-4509"/>
                <a:alphaOff val="0"/>
              </a:schemeClr>
            </a:fillRef>
            <a:effectRef idx="0">
              <a:schemeClr val="accent4">
                <a:hueOff val="19724044"/>
                <a:satOff val="-14010"/>
                <a:lumOff val="-4509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8290" tIns="109347" rIns="458943" bIns="109347" numCol="1" spcCol="1270" anchor="ctr" anchorCtr="0">
              <a:noAutofit/>
            </a:bodyPr>
            <a:lstStyle/>
            <a:p>
              <a:pPr marL="0" lvl="0" indent="0" algn="ctr" defTabSz="1822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100" kern="1200" dirty="0"/>
                <a:t>Jun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1063076" y="2144730"/>
            <a:ext cx="0" cy="1284270"/>
          </a:xfrm>
          <a:prstGeom prst="line">
            <a:avLst/>
          </a:prstGeom>
          <a:ln w="57150">
            <a:solidFill>
              <a:schemeClr val="accent4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BB96C43-C797-4181-9523-F558CF005B38}"/>
              </a:ext>
            </a:extLst>
          </p:cNvPr>
          <p:cNvCxnSpPr/>
          <p:nvPr/>
        </p:nvCxnSpPr>
        <p:spPr>
          <a:xfrm flipH="1" flipV="1">
            <a:off x="2980373" y="4240280"/>
            <a:ext cx="0" cy="1285875"/>
          </a:xfrm>
          <a:prstGeom prst="line">
            <a:avLst/>
          </a:prstGeom>
          <a:ln w="57150">
            <a:solidFill>
              <a:srgbClr val="95F14E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48FF5F2-463B-4097-8C86-BA106114D40B}"/>
              </a:ext>
            </a:extLst>
          </p:cNvPr>
          <p:cNvCxnSpPr/>
          <p:nvPr/>
        </p:nvCxnSpPr>
        <p:spPr>
          <a:xfrm>
            <a:off x="8423275" y="2120900"/>
            <a:ext cx="0" cy="12842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D43D3FF-EC24-40E5-97AB-ED912E4DA878}"/>
              </a:ext>
            </a:extLst>
          </p:cNvPr>
          <p:cNvCxnSpPr/>
          <p:nvPr/>
        </p:nvCxnSpPr>
        <p:spPr>
          <a:xfrm flipH="1" flipV="1">
            <a:off x="6696935" y="4240280"/>
            <a:ext cx="0" cy="1285875"/>
          </a:xfrm>
          <a:prstGeom prst="line">
            <a:avLst/>
          </a:prstGeom>
          <a:ln w="57150">
            <a:solidFill>
              <a:schemeClr val="accent1">
                <a:lumMod val="50000"/>
                <a:lumOff val="50000"/>
              </a:schemeClr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2772DFA-9B88-4F8E-B02B-A7BEEBBFCEA1}"/>
              </a:ext>
            </a:extLst>
          </p:cNvPr>
          <p:cNvCxnSpPr/>
          <p:nvPr/>
        </p:nvCxnSpPr>
        <p:spPr>
          <a:xfrm flipH="1" flipV="1">
            <a:off x="10208657" y="4099091"/>
            <a:ext cx="0" cy="1285875"/>
          </a:xfrm>
          <a:prstGeom prst="line">
            <a:avLst/>
          </a:prstGeom>
          <a:ln w="57150">
            <a:solidFill>
              <a:srgbClr val="E4495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23">
            <a:extLst>
              <a:ext uri="{FF2B5EF4-FFF2-40B4-BE49-F238E27FC236}">
                <a16:creationId xmlns:a16="http://schemas.microsoft.com/office/drawing/2014/main" id="{719D1A52-B984-4496-8F6A-32ACF01E4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462" y="4246197"/>
            <a:ext cx="29035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AU" sz="2000" dirty="0">
              <a:latin typeface="Adobe Devanagari" pitchFamily="18" charset="0"/>
            </a:endParaRPr>
          </a:p>
          <a:p>
            <a:pPr>
              <a:buFont typeface="Arial" charset="0"/>
              <a:buChar char="•"/>
            </a:pPr>
            <a:r>
              <a:rPr lang="nn-NO" sz="2000" dirty="0">
                <a:latin typeface="Adobe Devanagari" pitchFamily="18" charset="0"/>
              </a:rPr>
              <a:t>Rancang Bangun Sistem</a:t>
            </a:r>
            <a:endParaRPr lang="id-ID" sz="2000" dirty="0">
              <a:latin typeface="Adobe Devanagari" pitchFamily="18" charset="0"/>
            </a:endParaRPr>
          </a:p>
          <a:p>
            <a:pPr>
              <a:buFont typeface="Arial" charset="0"/>
              <a:buChar char="•"/>
            </a:pPr>
            <a:r>
              <a:rPr lang="nn-NO" sz="2000" dirty="0">
                <a:latin typeface="Adobe Devanagari" pitchFamily="18" charset="0"/>
              </a:rPr>
              <a:t>Pengajuan Proposal </a:t>
            </a:r>
            <a:endParaRPr lang="id-ID" sz="2000" dirty="0">
              <a:latin typeface="Adobe Devanagari" pitchFamily="18" charset="0"/>
            </a:endParaRPr>
          </a:p>
          <a:p>
            <a:pPr>
              <a:buFont typeface="Arial" charset="0"/>
              <a:buChar char="•"/>
            </a:pPr>
            <a:r>
              <a:rPr lang="id-ID" sz="2000" dirty="0">
                <a:latin typeface="Adobe Devanagari" pitchFamily="18" charset="0"/>
              </a:rPr>
              <a:t> </a:t>
            </a:r>
            <a:r>
              <a:rPr lang="nn-NO" sz="2000" dirty="0">
                <a:latin typeface="Adobe Devanagari" pitchFamily="18" charset="0"/>
              </a:rPr>
              <a:t>Sidang Proposal</a:t>
            </a:r>
          </a:p>
        </p:txBody>
      </p:sp>
      <p:sp>
        <p:nvSpPr>
          <p:cNvPr id="19" name="TextBox 24">
            <a:extLst>
              <a:ext uri="{FF2B5EF4-FFF2-40B4-BE49-F238E27FC236}">
                <a16:creationId xmlns:a16="http://schemas.microsoft.com/office/drawing/2014/main" id="{37D04297-1D45-4ACD-A74C-47064C81B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5263" y="1928813"/>
            <a:ext cx="29035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nn-NO" sz="2000" dirty="0">
                <a:latin typeface="Adobe Devanagari" pitchFamily="18" charset="0"/>
              </a:rPr>
              <a:t>Pengambilan Data</a:t>
            </a:r>
            <a:endParaRPr lang="id-ID" sz="2000" dirty="0">
              <a:latin typeface="Adobe Devanagari" pitchFamily="18" charset="0"/>
            </a:endParaRPr>
          </a:p>
          <a:p>
            <a:pPr>
              <a:buFont typeface="Arial" charset="0"/>
              <a:buChar char="•"/>
            </a:pPr>
            <a:r>
              <a:rPr lang="id-ID" sz="2000" dirty="0">
                <a:latin typeface="Adobe Devanagari" pitchFamily="18" charset="0"/>
              </a:rPr>
              <a:t>Pengolahan</a:t>
            </a:r>
            <a:r>
              <a:rPr lang="nn-NO" sz="2000" dirty="0">
                <a:latin typeface="Adobe Devanagari" pitchFamily="18" charset="0"/>
              </a:rPr>
              <a:t> Data</a:t>
            </a:r>
            <a:endParaRPr lang="id-ID" sz="2000" dirty="0">
              <a:latin typeface="Adobe Devanagari" pitchFamily="18" charset="0"/>
            </a:endParaRPr>
          </a:p>
        </p:txBody>
      </p:sp>
      <p:sp>
        <p:nvSpPr>
          <p:cNvPr id="20" name="TextBox 25">
            <a:extLst>
              <a:ext uri="{FF2B5EF4-FFF2-40B4-BE49-F238E27FC236}">
                <a16:creationId xmlns:a16="http://schemas.microsoft.com/office/drawing/2014/main" id="{9A3AD02C-C955-44CE-92DC-A78126388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634" y="4742029"/>
            <a:ext cx="29035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AU" sz="2000" dirty="0">
                <a:latin typeface="Adobe Devanagari" pitchFamily="18" charset="0"/>
              </a:rPr>
              <a:t> </a:t>
            </a:r>
            <a:r>
              <a:rPr lang="nn-NO" sz="2000" dirty="0">
                <a:latin typeface="Adobe Devanagari" pitchFamily="18" charset="0"/>
              </a:rPr>
              <a:t>Analisa Data</a:t>
            </a:r>
            <a:endParaRPr lang="id-ID" sz="2000" dirty="0">
              <a:latin typeface="Adobe Devanagari" pitchFamily="18" charset="0"/>
            </a:endParaRPr>
          </a:p>
          <a:p>
            <a:pPr>
              <a:buFont typeface="Arial" charset="0"/>
              <a:buChar char="•"/>
            </a:pPr>
            <a:r>
              <a:rPr lang="nn-NO" sz="2000" dirty="0">
                <a:latin typeface="Adobe Devanagari" pitchFamily="18" charset="0"/>
              </a:rPr>
              <a:t>Evaluasi</a:t>
            </a:r>
          </a:p>
          <a:p>
            <a:pPr>
              <a:buFont typeface="Arial" charset="0"/>
              <a:buChar char="•"/>
            </a:pPr>
            <a:endParaRPr lang="nn-NO" sz="2000" dirty="0">
              <a:latin typeface="Adobe Devanagari" pitchFamily="18" charset="0"/>
            </a:endParaRPr>
          </a:p>
        </p:txBody>
      </p:sp>
      <p:sp>
        <p:nvSpPr>
          <p:cNvPr id="21" name="TextBox 26">
            <a:extLst>
              <a:ext uri="{FF2B5EF4-FFF2-40B4-BE49-F238E27FC236}">
                <a16:creationId xmlns:a16="http://schemas.microsoft.com/office/drawing/2014/main" id="{3C50ADB9-B309-4613-BE04-4A2578D75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6149" y="1963507"/>
            <a:ext cx="30743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nn-NO" sz="2000" dirty="0">
                <a:latin typeface="Adobe Devanagari" pitchFamily="18" charset="0"/>
              </a:rPr>
              <a:t> P</a:t>
            </a:r>
            <a:r>
              <a:rPr lang="id-ID" sz="2000" dirty="0">
                <a:latin typeface="Adobe Devanagari" pitchFamily="18" charset="0"/>
              </a:rPr>
              <a:t>enulisan laporan Skripsi</a:t>
            </a:r>
          </a:p>
          <a:p>
            <a:pPr>
              <a:buFont typeface="Arial" charset="0"/>
              <a:buChar char="•"/>
            </a:pPr>
            <a:r>
              <a:rPr lang="id-ID" sz="2000" dirty="0">
                <a:latin typeface="Adobe Devanagari" pitchFamily="18" charset="0"/>
              </a:rPr>
              <a:t>Penulisan </a:t>
            </a:r>
            <a:r>
              <a:rPr lang="id-ID" sz="2000" i="1" dirty="0">
                <a:latin typeface="Adobe Devanagari" pitchFamily="18" charset="0"/>
              </a:rPr>
              <a:t>Full Paper</a:t>
            </a:r>
            <a:endParaRPr lang="nn-NO" sz="2000" i="1" dirty="0">
              <a:latin typeface="Adobe Devanagari" pitchFamily="18" charset="0"/>
            </a:endParaRPr>
          </a:p>
        </p:txBody>
      </p:sp>
      <p:sp>
        <p:nvSpPr>
          <p:cNvPr id="22" name="TextBox 27">
            <a:extLst>
              <a:ext uri="{FF2B5EF4-FFF2-40B4-BE49-F238E27FC236}">
                <a16:creationId xmlns:a16="http://schemas.microsoft.com/office/drawing/2014/main" id="{6F59CA41-1FBE-4141-B2FE-4900EF6A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8657" y="4553973"/>
            <a:ext cx="19732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nn-NO" sz="2000" dirty="0">
                <a:latin typeface="Adobe Devanagari" pitchFamily="18" charset="0"/>
              </a:rPr>
              <a:t> Sidang </a:t>
            </a:r>
            <a:r>
              <a:rPr lang="id-ID" sz="2000" dirty="0">
                <a:latin typeface="Adobe Devanagari" pitchFamily="18" charset="0"/>
              </a:rPr>
              <a:t>Akhir</a:t>
            </a:r>
          </a:p>
          <a:p>
            <a:pPr>
              <a:buFont typeface="Arial" charset="0"/>
              <a:buChar char="•"/>
            </a:pPr>
            <a:r>
              <a:rPr lang="id-ID" sz="2000" dirty="0">
                <a:latin typeface="Adobe Devanagari" pitchFamily="18" charset="0"/>
              </a:rPr>
              <a:t> Publikasi</a:t>
            </a:r>
            <a:endParaRPr lang="nn-NO" sz="2000" dirty="0">
              <a:latin typeface="Adobe Devanagari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6397716-0D20-439E-A5BD-E414EDF4A419}"/>
              </a:ext>
            </a:extLst>
          </p:cNvPr>
          <p:cNvCxnSpPr/>
          <p:nvPr/>
        </p:nvCxnSpPr>
        <p:spPr>
          <a:xfrm>
            <a:off x="5127625" y="2073275"/>
            <a:ext cx="0" cy="1284287"/>
          </a:xfrm>
          <a:prstGeom prst="line">
            <a:avLst/>
          </a:prstGeom>
          <a:ln w="57150">
            <a:solidFill>
              <a:schemeClr val="tx2">
                <a:lumMod val="40000"/>
                <a:lumOff val="60000"/>
              </a:schemeClr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5">
            <a:extLst>
              <a:ext uri="{FF2B5EF4-FFF2-40B4-BE49-F238E27FC236}">
                <a16:creationId xmlns:a16="http://schemas.microsoft.com/office/drawing/2014/main" id="{6D4B9AA0-4396-4C2B-844E-682A92F4B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332" y="1949815"/>
            <a:ext cx="29035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 dirty="0" err="1">
                <a:latin typeface="Adobe Devanagari" pitchFamily="18" charset="0"/>
              </a:rPr>
              <a:t>Studi</a:t>
            </a:r>
            <a:r>
              <a:rPr lang="en-US" sz="2000" dirty="0">
                <a:latin typeface="Adobe Devanagari" pitchFamily="18" charset="0"/>
              </a:rPr>
              <a:t> </a:t>
            </a:r>
            <a:r>
              <a:rPr lang="en-US" sz="2000" dirty="0" err="1">
                <a:latin typeface="Adobe Devanagari" pitchFamily="18" charset="0"/>
              </a:rPr>
              <a:t>Literatur</a:t>
            </a:r>
            <a:endParaRPr lang="en-US" sz="2000" dirty="0">
              <a:latin typeface="Adobe Devanagari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000" dirty="0" err="1">
                <a:latin typeface="Adobe Devanagari" pitchFamily="18" charset="0"/>
              </a:rPr>
              <a:t>Perancangan</a:t>
            </a:r>
            <a:r>
              <a:rPr lang="en-US" sz="2000" dirty="0">
                <a:latin typeface="Adobe Devanagari" pitchFamily="18" charset="0"/>
              </a:rPr>
              <a:t> </a:t>
            </a:r>
            <a:r>
              <a:rPr lang="en-US" sz="2000" dirty="0" err="1">
                <a:latin typeface="Adobe Devanagari" pitchFamily="18" charset="0"/>
              </a:rPr>
              <a:t>Sistem</a:t>
            </a:r>
            <a:endParaRPr lang="en-AU" sz="2000" dirty="0">
              <a:latin typeface="Adobe Devanagar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4028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Referensi</a:t>
            </a:r>
            <a:endParaRPr lang="en-AU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8353ACA-371B-4999-9B53-54FA42480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4225" y="1352339"/>
            <a:ext cx="10110386" cy="5008120"/>
          </a:xfrm>
        </p:spPr>
        <p:txBody>
          <a:bodyPr>
            <a:normAutofit lnSpcReduction="10000"/>
          </a:bodyPr>
          <a:lstStyle/>
          <a:p>
            <a:r>
              <a:rPr lang="id-ID" sz="1400" dirty="0"/>
              <a:t>Camps-Valls, G., and L. Bruzzone. 2005. “Kernel-Based Methods for Hyperspectral Image Classification.” </a:t>
            </a:r>
            <a:r>
              <a:rPr lang="id-ID" sz="1400" i="1" dirty="0"/>
              <a:t>IEEE Transactions on Geoscience and Remote Sensing</a:t>
            </a:r>
            <a:r>
              <a:rPr lang="id-ID" sz="1400" dirty="0"/>
              <a:t> 43(6): 1351–62. http://ieeexplore.ieee.org/document/1433032/ (February 10, 2019).</a:t>
            </a:r>
            <a:endParaRPr lang="en-US" sz="1400" dirty="0"/>
          </a:p>
          <a:p>
            <a:r>
              <a:rPr lang="id-ID" sz="1400" dirty="0"/>
              <a:t>Chandra Das, Sreedam et al. 2010. 6 Research Journal of Agriculture and Biological Sciences </a:t>
            </a:r>
            <a:r>
              <a:rPr lang="id-ID" sz="1400" i="1" dirty="0"/>
              <a:t>In Vitro Antioxidant Activity of Different Parts of the Plant Diospyros Discolor</a:t>
            </a:r>
            <a:r>
              <a:rPr lang="id-ID" sz="1400" dirty="0"/>
              <a:t>. http://www.aensiweb.net/AENSIWEB/rjabs/rjabs/2010/472-475.pdf (February 10, 2019).</a:t>
            </a:r>
            <a:endParaRPr lang="en-US" sz="1400" dirty="0"/>
          </a:p>
          <a:p>
            <a:r>
              <a:rPr lang="id-ID" sz="1400" dirty="0"/>
              <a:t>Chen, Yushi et al. 2014. “Deep Learning-Based Classification of Hyperspectral Data.” </a:t>
            </a:r>
            <a:r>
              <a:rPr lang="id-ID" sz="1400" i="1" dirty="0"/>
              <a:t>IEEE Journal of Selected Topics in Applied Earth Observations and Remote Sensing</a:t>
            </a:r>
            <a:r>
              <a:rPr lang="id-ID" sz="1400" dirty="0"/>
              <a:t> 7(6): 2094–2107. http://ieeexplore.ieee.org/document/6844831/ (February 7, 2019).</a:t>
            </a:r>
            <a:endParaRPr lang="en-US" sz="1400" dirty="0"/>
          </a:p>
          <a:p>
            <a:r>
              <a:rPr lang="id-ID" sz="1400" dirty="0"/>
              <a:t>Crawley, Kevin. 2019. “Getting Started With Observability Lab: Opentracing, Prometheus, and Jaeger.” https://www.usenix.org/conference/srecon19americas/presentation/crawley (February 11, 2019).</a:t>
            </a:r>
            <a:endParaRPr lang="en-US" sz="1400" dirty="0"/>
          </a:p>
          <a:p>
            <a:r>
              <a:rPr lang="id-ID" sz="1400" dirty="0"/>
              <a:t>Heleno, Sandrina A et al. 2015. “Bioactivity of Phenolic Acids: Metabolites versus Parent Compounds: A Review.” </a:t>
            </a:r>
            <a:r>
              <a:rPr lang="id-ID" sz="1400" i="1" dirty="0"/>
              <a:t>FOOD CHEMISTRY</a:t>
            </a:r>
            <a:r>
              <a:rPr lang="id-ID" sz="1400" dirty="0"/>
              <a:t> 173: 501–13. http://dx.doi.org/10.1016/j.foodchem.2014.10.057 (February 14, 2019).</a:t>
            </a:r>
            <a:endParaRPr lang="en-US" sz="1400" dirty="0"/>
          </a:p>
          <a:p>
            <a:r>
              <a:rPr lang="id-ID" sz="1400" dirty="0"/>
              <a:t>Islam Howl, Md. Sariful et al. 2012. “Antioxidant and Antidiarrhoeal Potentiality of Diospyros Blancoi.” </a:t>
            </a:r>
            <a:r>
              <a:rPr lang="id-ID" sz="1400" i="1" dirty="0"/>
              <a:t>International Journal of Pharmacology</a:t>
            </a:r>
            <a:r>
              <a:rPr lang="id-ID" sz="1400" dirty="0"/>
              <a:t> 8(5): 403–9. http://www.scialert.net/abstract/?doi=ijp.2012.403.409 (February 10, 2019).</a:t>
            </a:r>
            <a:endParaRPr lang="en-US" sz="1400" dirty="0"/>
          </a:p>
          <a:p>
            <a:r>
              <a:rPr lang="id-ID" sz="1400" dirty="0"/>
              <a:t>Islam, Mohammad Safiqul. 2012. “Characterization of Chemical Groups and Study of Antioxidant, Antidiarrhoeal, Antimicrobial and Cytotoxic Activities of Ethanolic Extract of Diospyros Blancoi (Family: Ebenaceae) Leaves.” </a:t>
            </a:r>
            <a:r>
              <a:rPr lang="id-ID" sz="1400" i="1" dirty="0"/>
              <a:t>Journal of Pharmacy Research</a:t>
            </a:r>
            <a:r>
              <a:rPr lang="id-ID" sz="1400" dirty="0"/>
              <a:t> 5(6): 3050–52. www.jpronline.info (February 10, 2019).</a:t>
            </a:r>
            <a:endParaRPr lang="en-US" sz="1400" dirty="0"/>
          </a:p>
          <a:p>
            <a:r>
              <a:rPr lang="id-ID" sz="1400" dirty="0"/>
              <a:t>Kaur, Dilpreet, and Yadwinder Kaur. 2014. 3 International Journal of Computer Science and Mobile Computing </a:t>
            </a:r>
            <a:r>
              <a:rPr lang="id-ID" sz="1400" i="1" dirty="0"/>
              <a:t>International Journal of Computer Science and Mobile Computing Various Image Segmentation Techniques: A Review</a:t>
            </a:r>
            <a:r>
              <a:rPr lang="id-ID" sz="1400" dirty="0"/>
              <a:t>. www.ijcsmc.com (February 7, 2019).</a:t>
            </a:r>
            <a:endParaRPr lang="en-US" sz="1400" dirty="0"/>
          </a:p>
          <a:p>
            <a:r>
              <a:rPr lang="id-ID" sz="1400" dirty="0"/>
              <a:t>Krizhevsky, Alex, Ilya Sutskever, and Geoffrey E. Hinton. 2012. “ImageNet Classification with Deep Convolutional Neural Networks.” : 1097–1105. http://papers.nips.cc/paper/4824-imagenet-classification-with-deep-convolutional-neural-networks (February 10, 2019).</a:t>
            </a:r>
            <a:endParaRPr lang="en-US" sz="1400" dirty="0"/>
          </a:p>
          <a:p>
            <a:r>
              <a:rPr lang="id-ID" sz="1400" dirty="0"/>
              <a:t>LeCun, Yann, Yoshua Bengio, and Geoffrey Hinton. 2015. “Deep Learning.” </a:t>
            </a:r>
            <a:r>
              <a:rPr lang="id-ID" sz="1400" i="1" dirty="0"/>
              <a:t>Nature</a:t>
            </a:r>
            <a:r>
              <a:rPr lang="id-ID" sz="1400" dirty="0"/>
              <a:t> 521(7553): 436–44. http://www.nature.com/articles/nature14539 (February 7, 2019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96247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Daftar</a:t>
            </a:r>
            <a:r>
              <a:rPr lang="en-AU" dirty="0"/>
              <a:t> Is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dirty="0" err="1"/>
              <a:t>Pendahuluan</a:t>
            </a:r>
            <a:endParaRPr lang="en-AU" dirty="0"/>
          </a:p>
          <a:p>
            <a:pPr lvl="1"/>
            <a:r>
              <a:rPr lang="en-AU" dirty="0" err="1"/>
              <a:t>Latar</a:t>
            </a:r>
            <a:r>
              <a:rPr lang="en-AU" dirty="0"/>
              <a:t> </a:t>
            </a:r>
            <a:r>
              <a:rPr lang="en-AU" dirty="0" err="1"/>
              <a:t>Belakang</a:t>
            </a:r>
            <a:endParaRPr lang="en-AU" dirty="0"/>
          </a:p>
          <a:p>
            <a:pPr lvl="1"/>
            <a:r>
              <a:rPr lang="en-AU" dirty="0" err="1"/>
              <a:t>Tujuan</a:t>
            </a:r>
            <a:r>
              <a:rPr lang="en-AU" dirty="0"/>
              <a:t> </a:t>
            </a:r>
            <a:r>
              <a:rPr lang="en-AU" dirty="0" err="1"/>
              <a:t>dan</a:t>
            </a:r>
            <a:r>
              <a:rPr lang="en-AU" dirty="0"/>
              <a:t> </a:t>
            </a:r>
            <a:r>
              <a:rPr lang="en-AU" dirty="0" err="1"/>
              <a:t>Batasan</a:t>
            </a:r>
            <a:r>
              <a:rPr lang="en-AU" dirty="0"/>
              <a:t> </a:t>
            </a:r>
            <a:r>
              <a:rPr lang="en-AU" dirty="0" err="1"/>
              <a:t>Masalah</a:t>
            </a:r>
            <a:endParaRPr lang="en-AU" dirty="0"/>
          </a:p>
          <a:p>
            <a:r>
              <a:rPr lang="en-AU" dirty="0" err="1"/>
              <a:t>Kajian</a:t>
            </a:r>
            <a:r>
              <a:rPr lang="en-AU" dirty="0"/>
              <a:t> </a:t>
            </a:r>
            <a:r>
              <a:rPr lang="en-AU" dirty="0" err="1"/>
              <a:t>Pustaka</a:t>
            </a:r>
            <a:endParaRPr lang="en-AU" dirty="0"/>
          </a:p>
          <a:p>
            <a:pPr lvl="1"/>
            <a:r>
              <a:rPr lang="en-AU" dirty="0" err="1"/>
              <a:t>Penelitian</a:t>
            </a:r>
            <a:r>
              <a:rPr lang="en-AU" dirty="0"/>
              <a:t> </a:t>
            </a:r>
            <a:r>
              <a:rPr lang="en-AU" dirty="0" err="1"/>
              <a:t>Relevan</a:t>
            </a:r>
            <a:endParaRPr lang="en-AU" dirty="0"/>
          </a:p>
          <a:p>
            <a:r>
              <a:rPr lang="en-AU" dirty="0" err="1"/>
              <a:t>Metodologi</a:t>
            </a:r>
            <a:endParaRPr lang="en-AU" dirty="0"/>
          </a:p>
          <a:p>
            <a:r>
              <a:rPr lang="en-AU" dirty="0" err="1"/>
              <a:t>Rancangan</a:t>
            </a:r>
            <a:r>
              <a:rPr lang="en-AU" dirty="0"/>
              <a:t> </a:t>
            </a:r>
            <a:r>
              <a:rPr lang="en-AU" dirty="0" err="1"/>
              <a:t>Sistem</a:t>
            </a:r>
            <a:r>
              <a:rPr lang="en-AU" dirty="0"/>
              <a:t> </a:t>
            </a:r>
            <a:r>
              <a:rPr lang="en-AU" dirty="0" err="1"/>
              <a:t>Pengukuran</a:t>
            </a:r>
            <a:endParaRPr lang="en-AU" dirty="0"/>
          </a:p>
          <a:p>
            <a:r>
              <a:rPr lang="en-AU" dirty="0"/>
              <a:t>Blok Diagram </a:t>
            </a:r>
            <a:r>
              <a:rPr lang="en-AU" dirty="0" err="1"/>
              <a:t>Perangkat</a:t>
            </a:r>
            <a:r>
              <a:rPr lang="en-AU" dirty="0"/>
              <a:t> </a:t>
            </a:r>
            <a:r>
              <a:rPr lang="en-AU" dirty="0" err="1"/>
              <a:t>Lunak</a:t>
            </a:r>
            <a:endParaRPr lang="en-AU" dirty="0"/>
          </a:p>
          <a:p>
            <a:r>
              <a:rPr lang="en-AU" dirty="0" err="1"/>
              <a:t>Jadwal</a:t>
            </a:r>
            <a:r>
              <a:rPr lang="en-AU" dirty="0"/>
              <a:t> </a:t>
            </a:r>
            <a:r>
              <a:rPr lang="en-AU" dirty="0" err="1"/>
              <a:t>Penelitian</a:t>
            </a:r>
            <a:endParaRPr lang="en-AU" dirty="0"/>
          </a:p>
          <a:p>
            <a:r>
              <a:rPr lang="en-AU" dirty="0" err="1"/>
              <a:t>Referensi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429787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Referensi</a:t>
            </a:r>
            <a:endParaRPr lang="en-AU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8353ACA-371B-4999-9B53-54FA42480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885" y="1231315"/>
            <a:ext cx="10110386" cy="5355284"/>
          </a:xfrm>
        </p:spPr>
        <p:txBody>
          <a:bodyPr>
            <a:normAutofit lnSpcReduction="10000"/>
          </a:bodyPr>
          <a:lstStyle/>
          <a:p>
            <a:r>
              <a:rPr lang="id-ID" sz="1400" dirty="0"/>
              <a:t>Manach, Claudine et al. 2004. “Polyphenols: Food Sources and Bioavailability.” </a:t>
            </a:r>
            <a:r>
              <a:rPr lang="id-ID" sz="1400" i="1" dirty="0"/>
              <a:t>The American Journal of Clinical Nutrition</a:t>
            </a:r>
            <a:r>
              <a:rPr lang="id-ID" sz="1400" dirty="0"/>
              <a:t> 79(5): 727–47. https://academic.oup.com/ajcn/article/79/5/727/4690182 (February 5, 2019).</a:t>
            </a:r>
            <a:endParaRPr lang="en-US" sz="1400" dirty="0"/>
          </a:p>
          <a:p>
            <a:r>
              <a:rPr lang="id-ID" sz="1400" dirty="0"/>
              <a:t>NVIDIA. 2018. “NVIDIA T4 TENSOR CORE GPU SPECIFICATIONS GPU Architecture NVIDIA Turing NVIDIA Turing Tensor Cores 320 NVIDIA CUDA ® Cores 2,560.” www.nvidia.com/T4 (February 5, 2019).</a:t>
            </a:r>
            <a:endParaRPr lang="en-US" sz="1400" dirty="0"/>
          </a:p>
          <a:p>
            <a:r>
              <a:rPr lang="id-ID" sz="1400" dirty="0"/>
              <a:t>Oh, Kyoung-Su, and Keechul Jung. 2004. “Rapid and Brief Communication GPU Implementation of Neural Networks.” </a:t>
            </a:r>
            <a:r>
              <a:rPr lang="id-ID" sz="1400" i="1" dirty="0"/>
              <a:t>Pattern Recognition</a:t>
            </a:r>
            <a:r>
              <a:rPr lang="id-ID" sz="1400" dirty="0"/>
              <a:t> 37: 1311–14. www.elsevier.com/locate/patcog (February 14, 2019).</a:t>
            </a:r>
            <a:endParaRPr lang="en-US" sz="1400" dirty="0"/>
          </a:p>
          <a:p>
            <a:r>
              <a:rPr lang="id-ID" sz="1400" dirty="0"/>
              <a:t>Van Den Oord, Aäron et al. </a:t>
            </a:r>
            <a:r>
              <a:rPr lang="id-ID" sz="1400" i="1" dirty="0"/>
              <a:t>WAVENET: A GENERATIVE MODEL FOR RAW AUDIO</a:t>
            </a:r>
            <a:r>
              <a:rPr lang="id-ID" sz="1400" dirty="0"/>
              <a:t>. https://regmedia.co.uk/2016/09/09/wavenet.pdf (February 10, 2019).</a:t>
            </a:r>
            <a:endParaRPr lang="en-US" sz="1400" dirty="0"/>
          </a:p>
          <a:p>
            <a:r>
              <a:rPr lang="id-ID" sz="1400" dirty="0"/>
              <a:t>Philips. 2019. </a:t>
            </a:r>
            <a:r>
              <a:rPr lang="id-ID" sz="1400" i="1" dirty="0"/>
              <a:t>Halolite QVF135 HAL-TDS500W 220V-50Hz Product Data General Information</a:t>
            </a:r>
            <a:r>
              <a:rPr lang="id-ID" sz="1400" dirty="0"/>
              <a:t>. www.lighting.philips.com (February 15, 2019).</a:t>
            </a:r>
            <a:endParaRPr lang="en-US" sz="1400" dirty="0"/>
          </a:p>
          <a:p>
            <a:r>
              <a:rPr lang="id-ID" sz="1400" dirty="0"/>
              <a:t>Scalbert, Augustin et al. 2005. “Dietary Polyphenols and the Prevention of Diseases.” </a:t>
            </a:r>
            <a:r>
              <a:rPr lang="id-ID" sz="1400" i="1" dirty="0"/>
              <a:t>Critical Reviews in Food Science and Nutrition</a:t>
            </a:r>
            <a:r>
              <a:rPr lang="id-ID" sz="1400" dirty="0"/>
              <a:t> 45(4): 287–306. http://www.tandfonline.com/doi/abs/10.1080/1040869059096 (February 5, 2019).</a:t>
            </a:r>
            <a:endParaRPr lang="en-US" sz="1400" dirty="0"/>
          </a:p>
          <a:p>
            <a:r>
              <a:rPr lang="id-ID" sz="1400" dirty="0"/>
              <a:t>Severyn, Aliaksei, and Alessandro Moschitti. 2015. “Learning to Rank Short Text Pairs with Convolutional Deep Neural Networks.” In </a:t>
            </a:r>
            <a:r>
              <a:rPr lang="id-ID" sz="1400" i="1" dirty="0"/>
              <a:t>Proceedings of the 38th International ACM SIGIR Conference on Research and Development in Information Retrieval - SIGIR ’15</a:t>
            </a:r>
            <a:r>
              <a:rPr lang="id-ID" sz="1400" dirty="0"/>
              <a:t>, New York, New York, USA: ACM Press, 373–82. http://dl.acm.org/citation.cfm?doid=2766462.2767738 (February 10, 2019).</a:t>
            </a:r>
            <a:endParaRPr lang="en-US" sz="1400" dirty="0"/>
          </a:p>
          <a:p>
            <a:r>
              <a:rPr lang="id-ID" sz="1400" dirty="0"/>
              <a:t>SPECIM. </a:t>
            </a:r>
            <a:r>
              <a:rPr lang="id-ID" sz="1400" i="1" dirty="0"/>
              <a:t>SPECIM FX10 SMALL, FAST &amp;amp; AFFORDABLE HYPERSPECTRAL CAMERA SPECIFICALLY DESIGNED FOR INDUSTRIAL MACHINE VISION</a:t>
            </a:r>
            <a:r>
              <a:rPr lang="id-ID" sz="1400" dirty="0"/>
              <a:t>. http://www.specim.fi/downloads/Specim-FX10-datasheet-06-Web.pdf (February 14, 2019).</a:t>
            </a:r>
            <a:endParaRPr lang="en-US" sz="1400" dirty="0"/>
          </a:p>
          <a:p>
            <a:r>
              <a:rPr lang="id-ID" sz="1400" dirty="0"/>
              <a:t>Yang, Xiaofei et al. 2018. “Hyperspectral Image Classification With Deep Learning Models.” </a:t>
            </a:r>
            <a:r>
              <a:rPr lang="id-ID" sz="1400" i="1" dirty="0"/>
              <a:t>IEEE Transactions on Geoscience and Remote Sensing</a:t>
            </a:r>
            <a:r>
              <a:rPr lang="id-ID" sz="1400" dirty="0"/>
              <a:t> 56(9): 5408–23. https://ieeexplore.ieee.org/document/8340197/ (February 10, 2019).</a:t>
            </a:r>
            <a:endParaRPr lang="en-US" sz="1400" dirty="0"/>
          </a:p>
          <a:p>
            <a:r>
              <a:rPr lang="id-ID" sz="1400" dirty="0"/>
              <a:t>Zhuo, Li et al. </a:t>
            </a:r>
            <a:r>
              <a:rPr lang="id-ID" sz="1400" i="1" dirty="0"/>
              <a:t>A GENETIC ALGORITHM BASED WRAPPER FEATURE SELECTION METHOD FOR CLASSIFICATION OF HYPERSPECTRAL IMAGES USING SUPPORT VECTOR MACHINE</a:t>
            </a:r>
            <a:r>
              <a:rPr lang="id-ID" sz="1400" dirty="0"/>
              <a:t>. http://citeseerx.ist.psu.edu/viewdoc/download?doi=10.1.1.638.851&amp;rep=rep1&amp;type=pdf (February 10, 2019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903801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 err="1"/>
              <a:t>Terima</a:t>
            </a:r>
            <a:r>
              <a:rPr lang="en-AU" dirty="0"/>
              <a:t> </a:t>
            </a:r>
            <a:r>
              <a:rPr lang="en-AU" dirty="0" err="1"/>
              <a:t>Kasih</a:t>
            </a:r>
            <a:endParaRPr lang="id-ID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355525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err="1"/>
              <a:t>Pendahuluan</a:t>
            </a:r>
            <a:br>
              <a:rPr lang="en-AU" dirty="0"/>
            </a:b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Latar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Belakang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Penelitian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69F8FA53-3763-4A3E-AF1C-190F28272A3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76884850"/>
              </p:ext>
            </p:extLst>
          </p:nvPr>
        </p:nvGraphicFramePr>
        <p:xfrm>
          <a:off x="324222" y="1544448"/>
          <a:ext cx="11867778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148" name="Picture 4" descr="Hasil gambar untuk hyperspectral">
            <a:extLst>
              <a:ext uri="{FF2B5EF4-FFF2-40B4-BE49-F238E27FC236}">
                <a16:creationId xmlns:a16="http://schemas.microsoft.com/office/drawing/2014/main" id="{F36F8CAD-8DD4-4F0B-84C6-DF0C4A22F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176" y="2376487"/>
            <a:ext cx="217170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483D9B-B00C-4BDF-9FA8-2CCB28442A5D}"/>
              </a:ext>
            </a:extLst>
          </p:cNvPr>
          <p:cNvSpPr txBox="1"/>
          <p:nvPr/>
        </p:nvSpPr>
        <p:spPr>
          <a:xfrm>
            <a:off x="7234518" y="4746812"/>
            <a:ext cx="16808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engujian</a:t>
            </a:r>
            <a:r>
              <a:rPr lang="en-US" dirty="0"/>
              <a:t> non-</a:t>
            </a:r>
            <a:r>
              <a:rPr lang="en-US" dirty="0" err="1"/>
              <a:t>destruktif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Hiperspektral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796321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err="1"/>
              <a:t>Pendahuluan</a:t>
            </a:r>
            <a:br>
              <a:rPr lang="en-AU" dirty="0"/>
            </a:b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Hipotesis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d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Pernyata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Masalah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EAB96-778E-456C-8247-4BBBAEE8B2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Hipotesis</a:t>
            </a:r>
            <a:endParaRPr lang="id-ID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06309D-1BBD-4811-9ADF-2ED0BA4F64E3}"/>
              </a:ext>
            </a:extLst>
          </p:cNvPr>
          <p:cNvSpPr/>
          <p:nvPr/>
        </p:nvSpPr>
        <p:spPr>
          <a:xfrm>
            <a:off x="1956954" y="2173958"/>
            <a:ext cx="69853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/>
              <a:t>A</a:t>
            </a:r>
            <a:r>
              <a:rPr lang="id-ID" sz="2000" dirty="0"/>
              <a:t>lgoritma </a:t>
            </a:r>
            <a:r>
              <a:rPr lang="id-ID" sz="2000" i="1" dirty="0"/>
              <a:t>Deep Neural Networks </a:t>
            </a:r>
            <a:r>
              <a:rPr lang="en-US" sz="2000" dirty="0"/>
              <a:t>yang </a:t>
            </a:r>
            <a:r>
              <a:rPr lang="en-US" sz="2000" dirty="0" err="1"/>
              <a:t>dibuat</a:t>
            </a:r>
            <a:r>
              <a:rPr lang="en-US" sz="2000" dirty="0"/>
              <a:t> </a:t>
            </a:r>
            <a:r>
              <a:rPr lang="en-US" sz="2000" dirty="0" err="1"/>
              <a:t>mampu</a:t>
            </a:r>
            <a:r>
              <a:rPr lang="en-US" sz="2000" dirty="0"/>
              <a:t> </a:t>
            </a:r>
            <a:r>
              <a:rPr lang="en-US" sz="2000" dirty="0" err="1"/>
              <a:t>memprediksi</a:t>
            </a:r>
            <a:r>
              <a:rPr lang="en-US" sz="2000" dirty="0"/>
              <a:t> </a:t>
            </a:r>
            <a:r>
              <a:rPr lang="en-US" sz="2000" dirty="0" err="1"/>
              <a:t>secara</a:t>
            </a:r>
            <a:r>
              <a:rPr lang="en-US" sz="2000" dirty="0"/>
              <a:t> </a:t>
            </a:r>
            <a:r>
              <a:rPr lang="en-US" sz="2000" dirty="0" err="1"/>
              <a:t>akurat</a:t>
            </a:r>
            <a:r>
              <a:rPr lang="en-US" sz="2000" dirty="0"/>
              <a:t> </a:t>
            </a:r>
            <a:r>
              <a:rPr lang="en-US" sz="2000" dirty="0" err="1"/>
              <a:t>kandungan</a:t>
            </a:r>
            <a:r>
              <a:rPr lang="en-US" sz="2000" dirty="0"/>
              <a:t> polyphenol </a:t>
            </a:r>
            <a:r>
              <a:rPr lang="en-US" sz="2000" dirty="0" err="1"/>
              <a:t>daun</a:t>
            </a:r>
            <a:r>
              <a:rPr lang="en-US" sz="2000" dirty="0"/>
              <a:t> </a:t>
            </a:r>
            <a:r>
              <a:rPr lang="en-US" sz="2000" dirty="0" err="1"/>
              <a:t>Bisbul</a:t>
            </a:r>
            <a:r>
              <a:rPr lang="en-US" sz="2000" dirty="0"/>
              <a:t> pada </a:t>
            </a:r>
            <a:r>
              <a:rPr lang="en-US" sz="2000" dirty="0" err="1"/>
              <a:t>citra</a:t>
            </a:r>
            <a:r>
              <a:rPr lang="en-US" sz="2000" dirty="0"/>
              <a:t> </a:t>
            </a:r>
            <a:r>
              <a:rPr lang="en-US" sz="2000" dirty="0" err="1"/>
              <a:t>Hiperspektral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9126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err="1"/>
              <a:t>Pendahuluan</a:t>
            </a:r>
            <a:br>
              <a:rPr lang="en-AU" dirty="0"/>
            </a:b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Tuju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&amp;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Batas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Masalah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99AD19-9F6F-47C4-9B63-706635A83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6734" y="1635926"/>
            <a:ext cx="1418257" cy="39652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/>
              <a:t>Tujuan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9C7BC8-6F2B-4DE7-9430-E2B610CF5558}"/>
              </a:ext>
            </a:extLst>
          </p:cNvPr>
          <p:cNvSpPr/>
          <p:nvPr/>
        </p:nvSpPr>
        <p:spPr>
          <a:xfrm>
            <a:off x="1750359" y="2111189"/>
            <a:ext cx="7985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id-ID" sz="24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erancang sistem prediksi</a:t>
            </a:r>
            <a:r>
              <a:rPr lang="id-ID" sz="2400" dirty="0">
                <a:ea typeface="Calibri" panose="020F0502020204030204" pitchFamily="34" charset="0"/>
              </a:rPr>
              <a:t> </a:t>
            </a:r>
            <a:r>
              <a:rPr lang="id-ID" sz="24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engan model algoritma </a:t>
            </a:r>
            <a:r>
              <a:rPr lang="id-ID" sz="2400" i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eep Neural Networks</a:t>
            </a:r>
            <a:r>
              <a:rPr lang="id-ID" sz="24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untuk menganalisis citra hiperspektral pada objek daun bisbul</a:t>
            </a:r>
            <a:r>
              <a:rPr lang="en-US" sz="24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id-ID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18B769-7239-45B6-8E42-1006C8C070DE}"/>
              </a:ext>
            </a:extLst>
          </p:cNvPr>
          <p:cNvSpPr/>
          <p:nvPr/>
        </p:nvSpPr>
        <p:spPr>
          <a:xfrm>
            <a:off x="1508311" y="4070368"/>
            <a:ext cx="970653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id-ID" sz="2400" dirty="0">
                <a:ea typeface="Calibri" panose="020F0502020204030204" pitchFamily="34" charset="0"/>
              </a:rPr>
              <a:t>Objek penelitian yang diambil adalah daun bisbul pada satu pohon. Polyphenol dibagi menjadi dua objek yaitu senyawa fenol dan flavonoid.</a:t>
            </a:r>
            <a:endParaRPr lang="en-US" sz="2400" dirty="0">
              <a:ea typeface="Calibri" panose="020F0502020204030204" pitchFamily="34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id-ID" sz="2400" dirty="0">
                <a:ea typeface="Calibri" panose="020F0502020204030204" pitchFamily="34" charset="0"/>
              </a:rPr>
              <a:t>Penggunaan citra hiperspektral yang dibatasi dari panjang gelombang 400 sampai 1</a:t>
            </a:r>
            <a:r>
              <a:rPr lang="en-US" sz="2400" dirty="0">
                <a:ea typeface="Calibri" panose="020F0502020204030204" pitchFamily="34" charset="0"/>
              </a:rPr>
              <a:t>0</a:t>
            </a:r>
            <a:r>
              <a:rPr lang="id-ID" sz="2400" dirty="0">
                <a:ea typeface="Calibri" panose="020F0502020204030204" pitchFamily="34" charset="0"/>
              </a:rPr>
              <a:t>00 nanometer dan resolusi 512×512 piksel.</a:t>
            </a:r>
            <a:endParaRPr lang="en-US" sz="2400" dirty="0">
              <a:ea typeface="Calibri" panose="020F0502020204030204" pitchFamily="34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1000"/>
              </a:spcAft>
              <a:buFont typeface="+mj-lt"/>
              <a:buAutoNum type="arabicPeriod"/>
            </a:pPr>
            <a:r>
              <a:rPr lang="id-ID" sz="2400" dirty="0">
                <a:ea typeface="Calibri" panose="020F0502020204030204" pitchFamily="34" charset="0"/>
              </a:rPr>
              <a:t>Pengukuran referensi kandungan polyphenol diukur dengan UV-</a:t>
            </a:r>
            <a:r>
              <a:rPr lang="en-US" sz="2400" dirty="0">
                <a:ea typeface="Calibri" panose="020F0502020204030204" pitchFamily="34" charset="0"/>
              </a:rPr>
              <a:t>v</a:t>
            </a:r>
            <a:r>
              <a:rPr lang="id-ID" sz="2400" dirty="0">
                <a:ea typeface="Calibri" panose="020F0502020204030204" pitchFamily="34" charset="0"/>
              </a:rPr>
              <a:t>is spektrofotometer.</a:t>
            </a:r>
            <a:endParaRPr lang="en-US" sz="2400" dirty="0">
              <a:ea typeface="Calibri" panose="020F0502020204030204" pitchFamily="34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E18CA2E-4A3D-43EC-8170-C7E0BAD4A0D1}"/>
              </a:ext>
            </a:extLst>
          </p:cNvPr>
          <p:cNvSpPr txBox="1">
            <a:spLocks/>
          </p:cNvSpPr>
          <p:nvPr/>
        </p:nvSpPr>
        <p:spPr>
          <a:xfrm>
            <a:off x="1836734" y="3673840"/>
            <a:ext cx="2634017" cy="3965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Batasan </a:t>
            </a:r>
            <a:r>
              <a:rPr lang="en-US" dirty="0" err="1"/>
              <a:t>Masala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388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err="1"/>
              <a:t>Kajian</a:t>
            </a:r>
            <a:r>
              <a:rPr lang="en-AU" dirty="0"/>
              <a:t> </a:t>
            </a:r>
            <a:r>
              <a:rPr lang="en-AU" dirty="0" err="1"/>
              <a:t>Pustaka</a:t>
            </a:r>
            <a:br>
              <a:rPr lang="en-AU" dirty="0"/>
            </a:b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Teknik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Pengolah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Citra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349C89-27BC-4910-915E-A0F42FB6F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d-ID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C293E9-CFE8-46CF-9EF7-455BD6232D3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38982" y="1714657"/>
            <a:ext cx="3190016" cy="28304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CB166E-D9F1-4E50-9ECB-68AFE59BFD0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28998" y="1741551"/>
            <a:ext cx="4027105" cy="2830447"/>
          </a:xfrm>
          <a:prstGeom prst="rect">
            <a:avLst/>
          </a:prstGeom>
        </p:spPr>
      </p:pic>
      <p:pic>
        <p:nvPicPr>
          <p:cNvPr id="12290" name="Picture 2" descr="Hasil gambar untuk object detection">
            <a:extLst>
              <a:ext uri="{FF2B5EF4-FFF2-40B4-BE49-F238E27FC236}">
                <a16:creationId xmlns:a16="http://schemas.microsoft.com/office/drawing/2014/main" id="{2ABBBE57-9C0A-49A7-AF4E-D2F03F5D1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6508" y="1714656"/>
            <a:ext cx="4211861" cy="2830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asil gambar untuk google assistant wavenet">
            <a:extLst>
              <a:ext uri="{FF2B5EF4-FFF2-40B4-BE49-F238E27FC236}">
                <a16:creationId xmlns:a16="http://schemas.microsoft.com/office/drawing/2014/main" id="{70F825F4-D9F5-41B0-87BE-C9E34C1C58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510" y="4545104"/>
            <a:ext cx="4095200" cy="1805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68877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err="1"/>
              <a:t>Kajian</a:t>
            </a:r>
            <a:r>
              <a:rPr lang="en-AU" dirty="0"/>
              <a:t> </a:t>
            </a:r>
            <a:r>
              <a:rPr lang="en-AU" dirty="0" err="1"/>
              <a:t>Pustaka</a:t>
            </a:r>
            <a:br>
              <a:rPr lang="en-AU" dirty="0"/>
            </a:b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Teknik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Pengolah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Citra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349C89-27BC-4910-915E-A0F42FB6F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d-ID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CC5FDA-5565-47B9-B487-C954F47BF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746" y="2111964"/>
            <a:ext cx="5626316" cy="22045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A57D0D0-5D3E-4B1D-ADCD-8A073F47F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2324" y="4316506"/>
            <a:ext cx="7866920" cy="196673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0A1CB8D-157E-4761-8EEF-F6B5FD98A493}"/>
              </a:ext>
            </a:extLst>
          </p:cNvPr>
          <p:cNvSpPr txBox="1"/>
          <p:nvPr/>
        </p:nvSpPr>
        <p:spPr>
          <a:xfrm>
            <a:off x="6095999" y="2767316"/>
            <a:ext cx="5626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D-CNN (Filter </a:t>
            </a:r>
            <a:r>
              <a:rPr lang="en-US" sz="2400" dirty="0" err="1"/>
              <a:t>konvolusi</a:t>
            </a:r>
            <a:r>
              <a:rPr lang="en-US" sz="2400" dirty="0"/>
              <a:t> yang </a:t>
            </a:r>
            <a:r>
              <a:rPr lang="en-US" sz="2400" dirty="0" err="1"/>
              <a:t>bergerak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 2-dimensi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F75975-5867-4DD5-A1A0-B7F1629D23D5}"/>
              </a:ext>
            </a:extLst>
          </p:cNvPr>
          <p:cNvSpPr txBox="1"/>
          <p:nvPr/>
        </p:nvSpPr>
        <p:spPr>
          <a:xfrm>
            <a:off x="220305" y="4666018"/>
            <a:ext cx="41096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D-CNN (Filter </a:t>
            </a:r>
            <a:r>
              <a:rPr lang="en-US" sz="2400" dirty="0" err="1"/>
              <a:t>konvolusi</a:t>
            </a:r>
            <a:r>
              <a:rPr lang="en-US" sz="2400" dirty="0"/>
              <a:t> yang </a:t>
            </a:r>
            <a:r>
              <a:rPr lang="en-US" sz="2400" dirty="0" err="1"/>
              <a:t>bergerak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spasial</a:t>
            </a:r>
            <a:r>
              <a:rPr lang="en-US" sz="2400" dirty="0"/>
              <a:t>-spectral 3-dimensi)</a:t>
            </a:r>
          </a:p>
        </p:txBody>
      </p:sp>
    </p:spTree>
    <p:extLst>
      <p:ext uri="{BB962C8B-B14F-4D97-AF65-F5344CB8AC3E}">
        <p14:creationId xmlns:p14="http://schemas.microsoft.com/office/powerpoint/2010/main" val="41962619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683" y="382139"/>
            <a:ext cx="10110386" cy="1080938"/>
          </a:xfrm>
        </p:spPr>
        <p:txBody>
          <a:bodyPr>
            <a:normAutofit fontScale="90000"/>
          </a:bodyPr>
          <a:lstStyle/>
          <a:p>
            <a:r>
              <a:rPr lang="en-AU" dirty="0" err="1"/>
              <a:t>Kajian</a:t>
            </a:r>
            <a:r>
              <a:rPr lang="en-AU" dirty="0"/>
              <a:t> </a:t>
            </a:r>
            <a:r>
              <a:rPr lang="en-AU" dirty="0" err="1"/>
              <a:t>Pustaka</a:t>
            </a:r>
            <a:br>
              <a:rPr lang="en-AU" dirty="0"/>
            </a:b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Teknik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</a:t>
            </a:r>
            <a:r>
              <a:rPr lang="en-AU" sz="3600" dirty="0" err="1">
                <a:solidFill>
                  <a:schemeClr val="accent1">
                    <a:lumMod val="90000"/>
                    <a:lumOff val="10000"/>
                  </a:schemeClr>
                </a:solidFill>
              </a:rPr>
              <a:t>Pengolahan</a:t>
            </a:r>
            <a:r>
              <a:rPr lang="en-AU" sz="3600" dirty="0">
                <a:solidFill>
                  <a:schemeClr val="accent1">
                    <a:lumMod val="90000"/>
                    <a:lumOff val="10000"/>
                  </a:schemeClr>
                </a:solidFill>
              </a:rPr>
              <a:t> Citra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2A53C4-0969-4AE0-9EA7-594A12862A9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33271" y="1714660"/>
            <a:ext cx="6702951" cy="4333805"/>
          </a:xfrm>
          <a:prstGeom prst="rect">
            <a:avLst/>
          </a:prstGeom>
        </p:spPr>
      </p:pic>
      <p:pic>
        <p:nvPicPr>
          <p:cNvPr id="13314" name="Picture 2" descr="Hasil gambar untuk watershed algorithm">
            <a:extLst>
              <a:ext uri="{FF2B5EF4-FFF2-40B4-BE49-F238E27FC236}">
                <a16:creationId xmlns:a16="http://schemas.microsoft.com/office/drawing/2014/main" id="{F830C197-E654-401B-8ED1-CDA718735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564" y="3003157"/>
            <a:ext cx="238125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33A93C-E9B4-458F-A38C-901535A5E3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5564" y="1807660"/>
            <a:ext cx="2381250" cy="879231"/>
          </a:xfrm>
          <a:prstGeom prst="rect">
            <a:avLst/>
          </a:prstGeom>
        </p:spPr>
      </p:pic>
      <p:pic>
        <p:nvPicPr>
          <p:cNvPr id="13316" name="Picture 4" descr="http://vladlen.info/wp-content/uploads/2018/03/interactive-segmentation.jpg">
            <a:extLst>
              <a:ext uri="{FF2B5EF4-FFF2-40B4-BE49-F238E27FC236}">
                <a16:creationId xmlns:a16="http://schemas.microsoft.com/office/drawing/2014/main" id="{02095767-6A71-42FC-8B28-735580F8F8F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68" t="40245" b="9231"/>
          <a:stretch/>
        </p:blipFill>
        <p:spPr bwMode="auto">
          <a:xfrm>
            <a:off x="8215564" y="4789936"/>
            <a:ext cx="225539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43081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7983" y="271401"/>
            <a:ext cx="10110386" cy="1080938"/>
          </a:xfrm>
        </p:spPr>
        <p:txBody>
          <a:bodyPr>
            <a:normAutofit/>
          </a:bodyPr>
          <a:lstStyle/>
          <a:p>
            <a:r>
              <a:rPr lang="en-AU" dirty="0" err="1"/>
              <a:t>Metodologi</a:t>
            </a:r>
            <a:endParaRPr lang="id-ID" dirty="0">
              <a:solidFill>
                <a:schemeClr val="accent1">
                  <a:lumMod val="90000"/>
                  <a:lumOff val="10000"/>
                </a:schemeClr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4496639"/>
              </p:ext>
            </p:extLst>
          </p:nvPr>
        </p:nvGraphicFramePr>
        <p:xfrm>
          <a:off x="754642" y="847165"/>
          <a:ext cx="11132558" cy="53722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07575651"/>
      </p:ext>
    </p:extLst>
  </p:cSld>
  <p:clrMapOvr>
    <a:masterClrMapping/>
  </p:clrMapOvr>
</p:sld>
</file>

<file path=ppt/theme/theme1.xml><?xml version="1.0" encoding="utf-8"?>
<a:theme xmlns:a="http://schemas.openxmlformats.org/drawingml/2006/main" name="Berlin">
  <a:themeElements>
    <a:clrScheme name="Custom 1">
      <a:dk1>
        <a:sysClr val="windowText" lastClr="000000"/>
      </a:dk1>
      <a:lt1>
        <a:sysClr val="window" lastClr="FFFFFF"/>
      </a:lt1>
      <a:dk2>
        <a:srgbClr val="1F8094"/>
      </a:dk2>
      <a:lt2>
        <a:srgbClr val="E7E6E6"/>
      </a:lt2>
      <a:accent1>
        <a:srgbClr val="002060"/>
      </a:accent1>
      <a:accent2>
        <a:srgbClr val="60DE72"/>
      </a:accent2>
      <a:accent3>
        <a:srgbClr val="DDCC64"/>
      </a:accent3>
      <a:accent4>
        <a:srgbClr val="F49D50"/>
      </a:accent4>
      <a:accent5>
        <a:srgbClr val="E44951"/>
      </a:accent5>
      <a:accent6>
        <a:srgbClr val="D666F9"/>
      </a:accent6>
      <a:hlink>
        <a:srgbClr val="4BF7ED"/>
      </a:hlink>
      <a:folHlink>
        <a:srgbClr val="95E9F4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92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118000"/>
                <a:satMod val="12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7DC10E3-4FF5-456B-A359-A0F378C1E5F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7[[fn=Berlin]]</Template>
  <TotalTime>2449</TotalTime>
  <Words>1518</Words>
  <Application>Microsoft Office PowerPoint</Application>
  <PresentationFormat>Widescreen</PresentationFormat>
  <Paragraphs>148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dobe Devanagari</vt:lpstr>
      <vt:lpstr>Arial</vt:lpstr>
      <vt:lpstr>Calibri</vt:lpstr>
      <vt:lpstr>Cambria</vt:lpstr>
      <vt:lpstr>Times New Roman</vt:lpstr>
      <vt:lpstr>Berlin</vt:lpstr>
      <vt:lpstr>MathType 6.0 Equation</vt:lpstr>
      <vt:lpstr>SISTEM PREDIKSI DENGAN ALGORITMA DEEP NEURAL NETWORKS PADA CITRA HIPERSPEKTRAL: STUDI KASUS KANDUNGAN POLYPHENOL DAUN BISBUL (Diospyros discolor Willd.)</vt:lpstr>
      <vt:lpstr>Daftar Isi</vt:lpstr>
      <vt:lpstr>Pendahuluan Latar Belakang Penelitian</vt:lpstr>
      <vt:lpstr>Pendahuluan Hipotesis dan Pernyataan Masalah</vt:lpstr>
      <vt:lpstr>Pendahuluan Tujuan &amp; Batasan Masalah</vt:lpstr>
      <vt:lpstr>Kajian Pustaka Teknik Pengolahan Citra</vt:lpstr>
      <vt:lpstr>Kajian Pustaka Teknik Pengolahan Citra</vt:lpstr>
      <vt:lpstr>Kajian Pustaka Teknik Pengolahan Citra</vt:lpstr>
      <vt:lpstr>Metodologi</vt:lpstr>
      <vt:lpstr>Rancangan Sistem Pengukuran</vt:lpstr>
      <vt:lpstr>Blok Diagram Pengolahan Citra</vt:lpstr>
      <vt:lpstr>Desain Eksperimen dan Uji Coba</vt:lpstr>
      <vt:lpstr>Metode Segmentasi</vt:lpstr>
      <vt:lpstr>Metode Model Algoritma Klasifikasi Model SAE (Stacked Autoencoder)</vt:lpstr>
      <vt:lpstr>Metode Model Algoritma Klasifikasi Model CNN (Convolutional Neural Networks)</vt:lpstr>
      <vt:lpstr>Metode Evaluasi</vt:lpstr>
      <vt:lpstr>Penulisan dan Publikasi</vt:lpstr>
      <vt:lpstr>Jadwal Penelitian</vt:lpstr>
      <vt:lpstr>Referensi</vt:lpstr>
      <vt:lpstr>Referensi</vt:lpstr>
      <vt:lpstr>Terima Kasi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hi Harmoko Saputro</dc:creator>
  <cp:lastModifiedBy>Eufrat Tsaqib Qasthari</cp:lastModifiedBy>
  <cp:revision>228</cp:revision>
  <dcterms:created xsi:type="dcterms:W3CDTF">2016-07-27T02:25:14Z</dcterms:created>
  <dcterms:modified xsi:type="dcterms:W3CDTF">2019-02-25T03:16:47Z</dcterms:modified>
</cp:coreProperties>
</file>